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044B22" w14:textId="3DABE222" w:rsidR="002C7FFE" w:rsidRPr="004606D7" w:rsidRDefault="00411A4E" w:rsidP="00411A4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4606D7">
        <w:rPr>
          <w:rFonts w:ascii="Times New Roman" w:hAnsi="Times New Roman" w:cs="Times New Roman"/>
          <w:b/>
          <w:bCs/>
          <w:sz w:val="32"/>
          <w:szCs w:val="32"/>
        </w:rPr>
        <w:t>MA TRẬN, BẢN ĐẶC TẢ VÀ ĐỀ KIỂM TRA CUỐI KÌ 1, VẬT LÍ 11</w:t>
      </w:r>
    </w:p>
    <w:p w14:paraId="3231F524" w14:textId="2C764F43" w:rsidR="00411A4E" w:rsidRPr="008354FD" w:rsidRDefault="00411A4E" w:rsidP="00411A4E">
      <w:pPr>
        <w:pStyle w:val="ListParagraph"/>
        <w:numPr>
          <w:ilvl w:val="0"/>
          <w:numId w:val="1"/>
        </w:numPr>
        <w:ind w:left="720" w:hanging="63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8354FD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Ma </w:t>
      </w:r>
      <w:proofErr w:type="spellStart"/>
      <w:r w:rsidRPr="008354FD">
        <w:rPr>
          <w:rFonts w:ascii="Times New Roman" w:hAnsi="Times New Roman" w:cs="Times New Roman"/>
          <w:b/>
          <w:bCs/>
          <w:sz w:val="28"/>
          <w:szCs w:val="28"/>
          <w:u w:val="single"/>
        </w:rPr>
        <w:t>trận</w:t>
      </w:r>
      <w:proofErr w:type="spellEnd"/>
      <w:r w:rsidRPr="008354FD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: </w:t>
      </w:r>
    </w:p>
    <w:p w14:paraId="03800D57" w14:textId="77777777" w:rsidR="00411A4E" w:rsidRPr="008354FD" w:rsidRDefault="00411A4E" w:rsidP="00411A4E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Cs w:val="28"/>
        </w:rPr>
      </w:pPr>
      <w:proofErr w:type="spellStart"/>
      <w:r w:rsidRPr="008354FD">
        <w:rPr>
          <w:rFonts w:ascii="Times New Roman" w:hAnsi="Times New Roman" w:cs="Times New Roman"/>
          <w:b/>
          <w:szCs w:val="28"/>
        </w:rPr>
        <w:t>Thời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điể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kiể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ra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>:</w:t>
      </w:r>
      <w:r w:rsidRPr="008354FD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szCs w:val="28"/>
        </w:rPr>
        <w:t>Kiểm</w:t>
      </w:r>
      <w:proofErr w:type="spellEnd"/>
      <w:r w:rsidRPr="008354FD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szCs w:val="28"/>
        </w:rPr>
        <w:t>tra</w:t>
      </w:r>
      <w:proofErr w:type="spellEnd"/>
      <w:r w:rsidRPr="008354FD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szCs w:val="28"/>
        </w:rPr>
        <w:t>cuối</w:t>
      </w:r>
      <w:proofErr w:type="spellEnd"/>
      <w:r w:rsidRPr="008354FD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szCs w:val="28"/>
        </w:rPr>
        <w:t>học</w:t>
      </w:r>
      <w:proofErr w:type="spellEnd"/>
      <w:r w:rsidRPr="008354FD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szCs w:val="28"/>
        </w:rPr>
        <w:t>kì</w:t>
      </w:r>
      <w:proofErr w:type="spellEnd"/>
      <w:r w:rsidRPr="008354FD">
        <w:rPr>
          <w:rFonts w:ascii="Times New Roman" w:hAnsi="Times New Roman" w:cs="Times New Roman"/>
          <w:szCs w:val="28"/>
        </w:rPr>
        <w:t xml:space="preserve"> 1.</w:t>
      </w:r>
    </w:p>
    <w:p w14:paraId="628C79C0" w14:textId="42E13A7E" w:rsidR="00411A4E" w:rsidRPr="008354FD" w:rsidRDefault="00411A4E" w:rsidP="00411A4E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b/>
          <w:szCs w:val="28"/>
        </w:rPr>
      </w:pPr>
      <w:proofErr w:type="spellStart"/>
      <w:r w:rsidRPr="008354FD">
        <w:rPr>
          <w:rFonts w:ascii="Times New Roman" w:hAnsi="Times New Roman" w:cs="Times New Roman"/>
          <w:b/>
          <w:szCs w:val="28"/>
        </w:rPr>
        <w:t>Thời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gian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là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bài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: 45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phút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>.</w:t>
      </w:r>
    </w:p>
    <w:p w14:paraId="4227AEF7" w14:textId="1733FA51" w:rsidR="00411A4E" w:rsidRPr="008354FD" w:rsidRDefault="00411A4E" w:rsidP="00411A4E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b/>
          <w:szCs w:val="28"/>
        </w:rPr>
      </w:pPr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Hình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hức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kiể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ra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: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Kết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hợp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giữa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rắc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nghiệ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và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ự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luận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(70%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rắc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nghiệm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, 30%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ự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luận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>).</w:t>
      </w:r>
    </w:p>
    <w:p w14:paraId="07700902" w14:textId="3E8BE098" w:rsidR="00411A4E" w:rsidRPr="008354FD" w:rsidRDefault="00411A4E" w:rsidP="00411A4E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b/>
          <w:szCs w:val="28"/>
        </w:rPr>
      </w:pPr>
      <w:proofErr w:type="spellStart"/>
      <w:r w:rsidRPr="008354FD">
        <w:rPr>
          <w:rFonts w:ascii="Times New Roman" w:hAnsi="Times New Roman" w:cs="Times New Roman"/>
          <w:b/>
          <w:szCs w:val="28"/>
        </w:rPr>
        <w:t>Cấu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rúc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>:</w:t>
      </w:r>
    </w:p>
    <w:p w14:paraId="70164BF1" w14:textId="18824E08" w:rsidR="00411A4E" w:rsidRPr="008354FD" w:rsidRDefault="00411A4E" w:rsidP="00411A4E">
      <w:pPr>
        <w:pStyle w:val="ListParagraph"/>
        <w:numPr>
          <w:ilvl w:val="0"/>
          <w:numId w:val="3"/>
        </w:numPr>
        <w:spacing w:before="40" w:line="276" w:lineRule="auto"/>
        <w:jc w:val="both"/>
        <w:rPr>
          <w:rFonts w:ascii="Times New Roman" w:hAnsi="Times New Roman" w:cs="Times New Roman"/>
          <w:i/>
          <w:iCs/>
          <w:szCs w:val="28"/>
          <w:lang w:val="nl-NL"/>
        </w:rPr>
      </w:pPr>
      <w:r w:rsidRPr="008354FD">
        <w:rPr>
          <w:rFonts w:ascii="Times New Roman" w:hAnsi="Times New Roman" w:cs="Times New Roman"/>
          <w:szCs w:val="28"/>
          <w:lang w:val="nl-NL"/>
        </w:rPr>
        <w:t>Mức độ đề:</w:t>
      </w:r>
      <w:r w:rsidRPr="008354FD">
        <w:rPr>
          <w:rFonts w:ascii="Times New Roman" w:hAnsi="Times New Roman" w:cs="Times New Roman"/>
          <w:b/>
          <w:szCs w:val="28"/>
          <w:lang w:val="nl-NL"/>
        </w:rPr>
        <w:t xml:space="preserve"> </w:t>
      </w:r>
      <w:r w:rsidRPr="008354FD">
        <w:rPr>
          <w:rFonts w:ascii="Times New Roman" w:hAnsi="Times New Roman" w:cs="Times New Roman"/>
          <w:i/>
          <w:iCs/>
          <w:szCs w:val="28"/>
          <w:lang w:val="nl-NL"/>
        </w:rPr>
        <w:t>40% Nhận biết; 30% Thông hiểu; 20% Vận dụng; 10% Vận dụng cao.</w:t>
      </w:r>
    </w:p>
    <w:p w14:paraId="226C61ED" w14:textId="79CB1D96" w:rsidR="00411A4E" w:rsidRPr="008354FD" w:rsidRDefault="00411A4E" w:rsidP="00411A4E">
      <w:pPr>
        <w:pStyle w:val="ListParagraph"/>
        <w:numPr>
          <w:ilvl w:val="0"/>
          <w:numId w:val="3"/>
        </w:numPr>
        <w:spacing w:before="40" w:line="276" w:lineRule="auto"/>
        <w:jc w:val="both"/>
        <w:rPr>
          <w:rFonts w:ascii="Times New Roman" w:hAnsi="Times New Roman" w:cs="Times New Roman"/>
          <w:szCs w:val="28"/>
          <w:lang w:val="nl-NL"/>
        </w:rPr>
      </w:pPr>
      <w:r w:rsidRPr="008354FD">
        <w:rPr>
          <w:rFonts w:ascii="Times New Roman" w:hAnsi="Times New Roman" w:cs="Times New Roman"/>
          <w:szCs w:val="28"/>
          <w:lang w:val="nl-NL"/>
        </w:rPr>
        <w:t>Phần trắc nghiệm: 7,0 điểm (gồm 28 câu hỏi: nhận biết: 16 câu, thông hiểu: 12 câu), mỗi câu 0,25 điểm.</w:t>
      </w:r>
    </w:p>
    <w:p w14:paraId="32F580DD" w14:textId="723D7E84" w:rsidR="00411A4E" w:rsidRPr="008354FD" w:rsidRDefault="00411A4E" w:rsidP="00411A4E">
      <w:pPr>
        <w:pStyle w:val="ListParagraph"/>
        <w:numPr>
          <w:ilvl w:val="0"/>
          <w:numId w:val="3"/>
        </w:numPr>
        <w:spacing w:before="40" w:line="276" w:lineRule="auto"/>
        <w:jc w:val="both"/>
        <w:rPr>
          <w:rFonts w:ascii="Times New Roman" w:hAnsi="Times New Roman" w:cs="Times New Roman"/>
          <w:szCs w:val="28"/>
          <w:lang w:val="nl-NL"/>
        </w:rPr>
      </w:pPr>
      <w:r w:rsidRPr="008354FD">
        <w:rPr>
          <w:rFonts w:ascii="Times New Roman" w:hAnsi="Times New Roman" w:cs="Times New Roman"/>
          <w:szCs w:val="28"/>
          <w:lang w:val="nl-NL"/>
        </w:rPr>
        <w:t>Phần tự luận: 3,0 điểm (Vận dụng: 2,0 điểm; Vận dụng cao: 1,0 điểm), mỗi YCCĐ 0,5 điểm.</w:t>
      </w:r>
    </w:p>
    <w:p w14:paraId="0F5D67DE" w14:textId="3C2B7F66" w:rsidR="00411A4E" w:rsidRPr="008354FD" w:rsidRDefault="00411A4E" w:rsidP="00411A4E">
      <w:pPr>
        <w:pStyle w:val="ListParagraph"/>
        <w:numPr>
          <w:ilvl w:val="0"/>
          <w:numId w:val="3"/>
        </w:numPr>
        <w:spacing w:before="40" w:line="276" w:lineRule="auto"/>
        <w:jc w:val="both"/>
        <w:rPr>
          <w:rFonts w:ascii="Times New Roman" w:hAnsi="Times New Roman" w:cs="Times New Roman"/>
          <w:szCs w:val="28"/>
          <w:lang w:val="nl-NL"/>
        </w:rPr>
      </w:pPr>
      <w:r w:rsidRPr="008354FD">
        <w:rPr>
          <w:rFonts w:ascii="Times New Roman" w:hAnsi="Times New Roman" w:cs="Times New Roman"/>
          <w:szCs w:val="28"/>
          <w:lang w:val="nl-NL"/>
        </w:rPr>
        <w:t xml:space="preserve"> Nội dung nửa đầu học kì 1: 25% (2,5 điểm; Dao động: 14 tiết)</w:t>
      </w:r>
    </w:p>
    <w:p w14:paraId="0D66715D" w14:textId="39CB1CFD" w:rsidR="00411A4E" w:rsidRPr="008354FD" w:rsidRDefault="00411A4E" w:rsidP="00411A4E">
      <w:pPr>
        <w:pStyle w:val="ListParagraph"/>
        <w:numPr>
          <w:ilvl w:val="0"/>
          <w:numId w:val="3"/>
        </w:numPr>
        <w:spacing w:before="40" w:line="276" w:lineRule="auto"/>
        <w:jc w:val="both"/>
        <w:rPr>
          <w:rFonts w:ascii="Times New Roman" w:hAnsi="Times New Roman" w:cs="Times New Roman"/>
          <w:szCs w:val="28"/>
          <w:lang w:val="nl-NL"/>
        </w:rPr>
      </w:pPr>
      <w:r w:rsidRPr="008354FD">
        <w:rPr>
          <w:rFonts w:ascii="Times New Roman" w:hAnsi="Times New Roman" w:cs="Times New Roman"/>
          <w:szCs w:val="28"/>
          <w:lang w:val="nl-NL"/>
        </w:rPr>
        <w:t>Nội dung nửa sau học kì 1: 75% (7,5 điểm; Sóng: 16 tiết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614"/>
        <w:gridCol w:w="4292"/>
        <w:gridCol w:w="561"/>
        <w:gridCol w:w="574"/>
        <w:gridCol w:w="632"/>
        <w:gridCol w:w="645"/>
        <w:gridCol w:w="561"/>
        <w:gridCol w:w="575"/>
        <w:gridCol w:w="739"/>
        <w:gridCol w:w="756"/>
        <w:gridCol w:w="510"/>
        <w:gridCol w:w="522"/>
        <w:gridCol w:w="959"/>
      </w:tblGrid>
      <w:tr w:rsidR="00411A4E" w:rsidRPr="008354FD" w14:paraId="046353B9" w14:textId="77777777" w:rsidTr="007B3CA8">
        <w:trPr>
          <w:trHeight w:val="499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17BBB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Nội dung</w:t>
            </w:r>
          </w:p>
        </w:tc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89983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Đơn vị kiến thức</w:t>
            </w:r>
          </w:p>
        </w:tc>
        <w:tc>
          <w:tcPr>
            <w:tcW w:w="0" w:type="auto"/>
            <w:gridSpan w:val="8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A1B1C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Mức độ đánh giá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2CF3E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ổng</w:t>
            </w:r>
          </w:p>
        </w:tc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96E1D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Điểm số</w:t>
            </w:r>
          </w:p>
        </w:tc>
      </w:tr>
      <w:tr w:rsidR="00411A4E" w:rsidRPr="008354FD" w14:paraId="29A32B6C" w14:textId="77777777" w:rsidTr="007B3CA8">
        <w:trPr>
          <w:trHeight w:val="499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18F866B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A24A923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797DB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Nhậ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biết</w:t>
            </w:r>
            <w:proofErr w:type="spellEnd"/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D841F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hông hiểu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68CB2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Vậ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dụng</w:t>
            </w:r>
            <w:proofErr w:type="spellEnd"/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463FC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Vận dụng cao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9A05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số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câu</w:t>
            </w:r>
            <w:proofErr w:type="spellEnd"/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A59FF47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</w:tr>
      <w:tr w:rsidR="00411A4E" w:rsidRPr="008354FD" w14:paraId="296343A1" w14:textId="77777777" w:rsidTr="007B3CA8">
        <w:trPr>
          <w:trHeight w:val="499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3C5A5E6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07A5654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4E8C0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L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5F25F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TN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403AF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L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21EA9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TN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31A82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L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0CBF5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TN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14C75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L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31306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TN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1B7FF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L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0913A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TN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44B1B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</w:tc>
      </w:tr>
      <w:tr w:rsidR="00411A4E" w:rsidRPr="008354FD" w14:paraId="14B7F7A4" w14:textId="77777777" w:rsidTr="007B3CA8">
        <w:trPr>
          <w:trHeight w:val="499"/>
        </w:trPr>
        <w:tc>
          <w:tcPr>
            <w:tcW w:w="0" w:type="auto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26322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5F0AF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35595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B01DE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7786C5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7A36B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90F95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BA851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nl-N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91120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fr-FR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6CAF3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fr-FR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8ABEC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fr-FR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C4A99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fr-FR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A9BCA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i/>
                <w:iCs/>
                <w:szCs w:val="28"/>
                <w:lang w:val="fr-FR"/>
              </w:rPr>
              <w:t>14</w:t>
            </w:r>
          </w:p>
        </w:tc>
      </w:tr>
      <w:tr w:rsidR="00411A4E" w:rsidRPr="008354FD" w14:paraId="772032AE" w14:textId="77777777" w:rsidTr="007B3CA8">
        <w:trPr>
          <w:trHeight w:val="499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A40A4B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Dao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động</w:t>
            </w:r>
            <w:proofErr w:type="spellEnd"/>
            <w:proofErr w:type="gram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   (</w:t>
            </w:r>
            <w:proofErr w:type="gramEnd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14)</w:t>
            </w:r>
          </w:p>
          <w:p w14:paraId="602BD688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D1FFD8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1. Dao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ộ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iều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hoà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1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50AC2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EA28B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28E3C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B60C7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0961F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00ED3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98592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A1EE2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3A7A6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77982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14702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2</w:t>
            </w:r>
          </w:p>
        </w:tc>
      </w:tr>
      <w:tr w:rsidR="00411A4E" w:rsidRPr="008354FD" w14:paraId="1AF80A9E" w14:textId="77777777" w:rsidTr="007B3CA8">
        <w:trPr>
          <w:trHeight w:val="930"/>
        </w:trPr>
        <w:tc>
          <w:tcPr>
            <w:tcW w:w="0" w:type="auto"/>
            <w:vMerge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45303A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57F404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2. Dao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ộ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ắt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dầ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hiệ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ượ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cộ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hưở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4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391A3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AF84D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89579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F15FE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F9992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7564C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A7160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05FE0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F8F2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531E5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BF10E5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0.5</w:t>
            </w:r>
          </w:p>
        </w:tc>
      </w:tr>
      <w:tr w:rsidR="00411A4E" w:rsidRPr="008354FD" w14:paraId="49E5B97A" w14:textId="77777777" w:rsidTr="007B3CA8">
        <w:trPr>
          <w:trHeight w:val="765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BC18C1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proofErr w:type="spellStart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 xml:space="preserve"> (16)</w:t>
            </w:r>
          </w:p>
          <w:p w14:paraId="230E7749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  <w:p w14:paraId="7D02F6D2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  <w:p w14:paraId="75C3C52E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lastRenderedPageBreak/>
              <w:t> </w:t>
            </w:r>
          </w:p>
          <w:p w14:paraId="72706F51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  <w:p w14:paraId="5E6B6F22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935D2B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lastRenderedPageBreak/>
              <w:t xml:space="preserve">1.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Mô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ả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4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6A111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1E6A5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E31E7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13B8C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A4A16E" w14:textId="2426BCF2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  <w:r w:rsidR="006D3978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D1CB9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7CE08E" w14:textId="3836AA0E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color w:val="000000" w:themeColor="text1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BFB35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4F6E3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43FF9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B0DB9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1.75</w:t>
            </w:r>
          </w:p>
        </w:tc>
      </w:tr>
      <w:tr w:rsidR="00411A4E" w:rsidRPr="008354FD" w14:paraId="48B1B338" w14:textId="77777777" w:rsidTr="007B3CA8">
        <w:trPr>
          <w:trHeight w:val="870"/>
        </w:trPr>
        <w:tc>
          <w:tcPr>
            <w:tcW w:w="0" w:type="auto"/>
            <w:vMerge/>
            <w:tcBorders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0953F1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E5F721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2.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dọc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và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nga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2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4677C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6D7EA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A1C94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B484F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5E949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77EF1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1B93E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05E34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EC026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247EA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1AF18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0.75</w:t>
            </w:r>
          </w:p>
        </w:tc>
      </w:tr>
      <w:tr w:rsidR="00411A4E" w:rsidRPr="008354FD" w14:paraId="648CE96E" w14:textId="77777777" w:rsidTr="007B3CA8">
        <w:trPr>
          <w:trHeight w:val="765"/>
        </w:trPr>
        <w:tc>
          <w:tcPr>
            <w:tcW w:w="0" w:type="auto"/>
            <w:vMerge/>
            <w:tcBorders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355511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0D5254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3.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iệ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ừ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1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1C429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33B89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3CED2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63579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36AC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C471D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4FBB2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CC97B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E6518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D28B6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3A9C5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0.25</w:t>
            </w:r>
          </w:p>
        </w:tc>
      </w:tr>
      <w:tr w:rsidR="00411A4E" w:rsidRPr="008354FD" w14:paraId="53A75B3F" w14:textId="77777777" w:rsidTr="007B3CA8">
        <w:trPr>
          <w:trHeight w:val="855"/>
        </w:trPr>
        <w:tc>
          <w:tcPr>
            <w:tcW w:w="0" w:type="auto"/>
            <w:vMerge/>
            <w:tcBorders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E41EC5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7D1E12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4. Giao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hoa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kết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hợp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4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F75C5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9EAAE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105C2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AD23E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46606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ED3E6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7F362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4E50D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80F31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F9C9A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B952B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2.5</w:t>
            </w:r>
          </w:p>
        </w:tc>
      </w:tr>
      <w:tr w:rsidR="00411A4E" w:rsidRPr="008354FD" w14:paraId="70BCBEF1" w14:textId="77777777" w:rsidTr="007B3CA8">
        <w:trPr>
          <w:trHeight w:val="735"/>
        </w:trPr>
        <w:tc>
          <w:tcPr>
            <w:tcW w:w="0" w:type="auto"/>
            <w:vMerge/>
            <w:tcBorders>
              <w:left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646A22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4889EB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5.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Só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dừng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3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DFE7F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D2E8A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33A35C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0EDADD" w14:textId="3A652CE5" w:rsidR="00411A4E" w:rsidRPr="008354FD" w:rsidRDefault="006E0FC9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EF0CF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D1B19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97588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2C2F5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21504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11CA07" w14:textId="5BC300F7" w:rsidR="00411A4E" w:rsidRPr="008354FD" w:rsidRDefault="006E0FC9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80294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1</w:t>
            </w:r>
          </w:p>
        </w:tc>
      </w:tr>
      <w:tr w:rsidR="00411A4E" w:rsidRPr="008354FD" w14:paraId="540E7262" w14:textId="77777777" w:rsidTr="007B3CA8">
        <w:trPr>
          <w:trHeight w:val="720"/>
        </w:trPr>
        <w:tc>
          <w:tcPr>
            <w:tcW w:w="0" w:type="auto"/>
            <w:vMerge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F61332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4B3184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6.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o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ốc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độ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truyền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ascii="Times New Roman" w:eastAsia="Times New Roman" w:hAnsi="Times New Roman" w:cs="Times New Roman"/>
                <w:szCs w:val="28"/>
              </w:rPr>
              <w:t>âm</w:t>
            </w:r>
            <w:proofErr w:type="spellEnd"/>
            <w:r w:rsidRPr="008354FD">
              <w:rPr>
                <w:rFonts w:ascii="Times New Roman" w:eastAsia="Times New Roman" w:hAnsi="Times New Roman" w:cs="Times New Roman"/>
                <w:szCs w:val="28"/>
              </w:rPr>
              <w:t xml:space="preserve"> (2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B77250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A94D5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08DA3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A796F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5763A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9733D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ABC89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3A553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E4FAF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7C046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C2ED1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1.25</w:t>
            </w:r>
          </w:p>
        </w:tc>
      </w:tr>
      <w:tr w:rsidR="00411A4E" w:rsidRPr="008354FD" w14:paraId="0FE92E5E" w14:textId="77777777" w:rsidTr="007B3CA8">
        <w:trPr>
          <w:trHeight w:val="499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46EA13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Số câu TN/ Số ý TL (Số YCCĐ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8EB7E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316944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A01B7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4A5BD5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B1A55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1FCAF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BAA0C9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B73DF3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D061B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41FD3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szCs w:val="28"/>
                <w:lang w:val="fr-FR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9C800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t> </w:t>
            </w:r>
          </w:p>
        </w:tc>
      </w:tr>
      <w:tr w:rsidR="00411A4E" w:rsidRPr="008354FD" w14:paraId="4AA36848" w14:textId="77777777" w:rsidTr="007B3CA8">
        <w:trPr>
          <w:trHeight w:val="499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A49619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Điểm số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1F47FF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19F8DA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4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6C764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0316CD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3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8EA478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2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485BF2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FC304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1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4D3B5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CA9E4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3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269CE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7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5E099B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10</w:t>
            </w:r>
          </w:p>
        </w:tc>
      </w:tr>
      <w:tr w:rsidR="00411A4E" w:rsidRPr="008354FD" w14:paraId="4E90E568" w14:textId="77777777" w:rsidTr="007B3CA8">
        <w:trPr>
          <w:trHeight w:val="499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E47E6D" w14:textId="77777777" w:rsidR="00411A4E" w:rsidRPr="008354FD" w:rsidRDefault="00411A4E" w:rsidP="007B3C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Tổng số điểm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D3077E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4,0 điểm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D35C3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3,0 điểm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84A176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2,0 điểm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3307A7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1,0 điểm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B97F11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10 điểm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4C6A25" w14:textId="77777777" w:rsidR="00411A4E" w:rsidRPr="008354FD" w:rsidRDefault="00411A4E" w:rsidP="007B3C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8354FD">
              <w:rPr>
                <w:rFonts w:ascii="Times New Roman" w:eastAsia="Times New Roman" w:hAnsi="Times New Roman" w:cs="Times New Roman"/>
                <w:b/>
                <w:bCs/>
                <w:szCs w:val="28"/>
                <w:lang w:val="nl-NL"/>
              </w:rPr>
              <w:t>10 điểm</w:t>
            </w:r>
          </w:p>
        </w:tc>
      </w:tr>
    </w:tbl>
    <w:p w14:paraId="0B5BF994" w14:textId="77777777" w:rsidR="00411A4E" w:rsidRPr="008354FD" w:rsidRDefault="00411A4E" w:rsidP="00411A4E">
      <w:pPr>
        <w:jc w:val="both"/>
        <w:rPr>
          <w:rFonts w:ascii="Times New Roman" w:hAnsi="Times New Roman" w:cs="Times New Roman"/>
          <w:b/>
          <w:bCs/>
        </w:rPr>
      </w:pPr>
    </w:p>
    <w:p w14:paraId="4761FBEF" w14:textId="2DEF1625" w:rsidR="00411A4E" w:rsidRPr="008354FD" w:rsidRDefault="00411A4E" w:rsidP="006B6C63">
      <w:pPr>
        <w:pStyle w:val="ListParagraph"/>
        <w:numPr>
          <w:ilvl w:val="0"/>
          <w:numId w:val="1"/>
        </w:numPr>
        <w:ind w:left="720" w:hanging="630"/>
        <w:jc w:val="both"/>
        <w:rPr>
          <w:rFonts w:ascii="Times New Roman" w:hAnsi="Times New Roman" w:cs="Times New Roman"/>
          <w:b/>
          <w:szCs w:val="28"/>
        </w:rPr>
      </w:pPr>
      <w:proofErr w:type="spellStart"/>
      <w:r w:rsidRPr="008354FD">
        <w:rPr>
          <w:rFonts w:ascii="Times New Roman" w:hAnsi="Times New Roman" w:cs="Times New Roman"/>
          <w:b/>
          <w:szCs w:val="28"/>
        </w:rPr>
        <w:t>Bản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đặc</w:t>
      </w:r>
      <w:proofErr w:type="spellEnd"/>
      <w:r w:rsidRPr="008354FD">
        <w:rPr>
          <w:rFonts w:ascii="Times New Roman" w:hAnsi="Times New Roman" w:cs="Times New Roman"/>
          <w:b/>
          <w:szCs w:val="28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Cs w:val="28"/>
        </w:rPr>
        <w:t>tả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24"/>
        <w:gridCol w:w="936"/>
        <w:gridCol w:w="6715"/>
        <w:gridCol w:w="1302"/>
        <w:gridCol w:w="940"/>
        <w:gridCol w:w="943"/>
        <w:gridCol w:w="1290"/>
      </w:tblGrid>
      <w:tr w:rsidR="00411A4E" w:rsidRPr="008354FD" w14:paraId="347A54B1" w14:textId="77777777" w:rsidTr="007B3CA8">
        <w:trPr>
          <w:trHeight w:val="317"/>
          <w:tblHeader/>
        </w:trPr>
        <w:tc>
          <w:tcPr>
            <w:tcW w:w="258" w:type="pct"/>
            <w:vMerge w:val="restart"/>
            <w:shd w:val="clear" w:color="auto" w:fill="8EAADB" w:themeFill="accent1" w:themeFillTint="99"/>
            <w:vAlign w:val="center"/>
          </w:tcPr>
          <w:p w14:paraId="150AEA4D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ội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dung</w:t>
            </w:r>
          </w:p>
        </w:tc>
        <w:tc>
          <w:tcPr>
            <w:tcW w:w="311" w:type="pct"/>
            <w:vMerge w:val="restart"/>
            <w:shd w:val="clear" w:color="auto" w:fill="8EAADB" w:themeFill="accent1" w:themeFillTint="99"/>
            <w:vAlign w:val="center"/>
          </w:tcPr>
          <w:p w14:paraId="5ECB43B8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Đơ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vị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r w:rsidRPr="008354FD">
              <w:rPr>
                <w:rFonts w:cs="Times New Roman"/>
                <w:b/>
                <w:szCs w:val="28"/>
              </w:rPr>
              <w:br/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kiế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thức</w:t>
            </w:r>
            <w:proofErr w:type="spellEnd"/>
          </w:p>
        </w:tc>
        <w:tc>
          <w:tcPr>
            <w:tcW w:w="2642" w:type="pct"/>
            <w:vMerge w:val="restart"/>
            <w:shd w:val="clear" w:color="auto" w:fill="8EAADB" w:themeFill="accent1" w:themeFillTint="99"/>
            <w:vAlign w:val="center"/>
          </w:tcPr>
          <w:p w14:paraId="36F1C914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Mức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yê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cầ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cầ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đạt</w:t>
            </w:r>
            <w:proofErr w:type="spellEnd"/>
          </w:p>
        </w:tc>
        <w:tc>
          <w:tcPr>
            <w:tcW w:w="964" w:type="pct"/>
            <w:gridSpan w:val="2"/>
            <w:shd w:val="clear" w:color="auto" w:fill="8EAADB" w:themeFill="accent1" w:themeFillTint="99"/>
            <w:vAlign w:val="center"/>
          </w:tcPr>
          <w:p w14:paraId="74BBD8EF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câ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ỏi</w:t>
            </w:r>
            <w:proofErr w:type="spellEnd"/>
          </w:p>
        </w:tc>
        <w:tc>
          <w:tcPr>
            <w:tcW w:w="825" w:type="pct"/>
            <w:gridSpan w:val="2"/>
            <w:shd w:val="clear" w:color="auto" w:fill="8EAADB" w:themeFill="accent1" w:themeFillTint="99"/>
            <w:vAlign w:val="center"/>
          </w:tcPr>
          <w:p w14:paraId="657E2C67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Câ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ỏi</w:t>
            </w:r>
            <w:proofErr w:type="spellEnd"/>
          </w:p>
        </w:tc>
      </w:tr>
      <w:tr w:rsidR="00AC7ABD" w:rsidRPr="008354FD" w14:paraId="28DD856D" w14:textId="77777777" w:rsidTr="007B3CA8">
        <w:trPr>
          <w:trHeight w:val="317"/>
          <w:tblHeader/>
        </w:trPr>
        <w:tc>
          <w:tcPr>
            <w:tcW w:w="258" w:type="pct"/>
            <w:vMerge/>
            <w:shd w:val="clear" w:color="auto" w:fill="8EAADB" w:themeFill="accent1" w:themeFillTint="99"/>
            <w:vAlign w:val="center"/>
          </w:tcPr>
          <w:p w14:paraId="540FEC02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  <w:shd w:val="clear" w:color="auto" w:fill="8EAADB" w:themeFill="accent1" w:themeFillTint="99"/>
            <w:vAlign w:val="center"/>
          </w:tcPr>
          <w:p w14:paraId="01DDDD2D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Merge/>
            <w:shd w:val="clear" w:color="auto" w:fill="8EAADB" w:themeFill="accent1" w:themeFillTint="99"/>
            <w:vAlign w:val="center"/>
          </w:tcPr>
          <w:p w14:paraId="377AAFA9" w14:textId="77777777" w:rsidR="00411A4E" w:rsidRPr="008354FD" w:rsidRDefault="00411A4E" w:rsidP="007B3CA8">
            <w:pPr>
              <w:tabs>
                <w:tab w:val="left" w:pos="567"/>
              </w:tabs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552" w:type="pct"/>
            <w:shd w:val="clear" w:color="auto" w:fill="8EAADB" w:themeFill="accent1" w:themeFillTint="99"/>
            <w:vAlign w:val="center"/>
          </w:tcPr>
          <w:p w14:paraId="78B1B598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>TL</w:t>
            </w:r>
          </w:p>
        </w:tc>
        <w:tc>
          <w:tcPr>
            <w:tcW w:w="412" w:type="pct"/>
            <w:shd w:val="clear" w:color="auto" w:fill="8EAADB" w:themeFill="accent1" w:themeFillTint="99"/>
            <w:vAlign w:val="center"/>
          </w:tcPr>
          <w:p w14:paraId="549078D6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>TN</w:t>
            </w:r>
          </w:p>
        </w:tc>
        <w:tc>
          <w:tcPr>
            <w:tcW w:w="413" w:type="pct"/>
            <w:shd w:val="clear" w:color="auto" w:fill="8EAADB" w:themeFill="accent1" w:themeFillTint="99"/>
            <w:vAlign w:val="center"/>
          </w:tcPr>
          <w:p w14:paraId="457883E2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>TL</w:t>
            </w:r>
          </w:p>
        </w:tc>
        <w:tc>
          <w:tcPr>
            <w:tcW w:w="412" w:type="pct"/>
            <w:shd w:val="clear" w:color="auto" w:fill="8EAADB" w:themeFill="accent1" w:themeFillTint="99"/>
            <w:vAlign w:val="center"/>
          </w:tcPr>
          <w:p w14:paraId="3B683C49" w14:textId="77777777" w:rsidR="00411A4E" w:rsidRPr="008354FD" w:rsidRDefault="00411A4E" w:rsidP="007B3CA8">
            <w:pPr>
              <w:spacing w:before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>TN</w:t>
            </w:r>
          </w:p>
        </w:tc>
      </w:tr>
      <w:tr w:rsidR="00411A4E" w:rsidRPr="008354FD" w14:paraId="003D1621" w14:textId="77777777" w:rsidTr="007B3CA8">
        <w:tc>
          <w:tcPr>
            <w:tcW w:w="258" w:type="pct"/>
            <w:vMerge w:val="restart"/>
          </w:tcPr>
          <w:p w14:paraId="5554765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bCs/>
                <w:iCs/>
                <w:szCs w:val="28"/>
              </w:rPr>
              <w:t xml:space="preserve">Dao </w:t>
            </w:r>
            <w:proofErr w:type="spellStart"/>
            <w:r w:rsidRPr="008354FD">
              <w:rPr>
                <w:rFonts w:cs="Times New Roman"/>
                <w:b/>
                <w:bCs/>
                <w:iCs/>
                <w:szCs w:val="28"/>
              </w:rPr>
              <w:t>động</w:t>
            </w:r>
            <w:proofErr w:type="spellEnd"/>
          </w:p>
        </w:tc>
        <w:tc>
          <w:tcPr>
            <w:tcW w:w="311" w:type="pct"/>
            <w:vMerge w:val="restart"/>
          </w:tcPr>
          <w:p w14:paraId="244C0BD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1. Dao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lastRenderedPageBreak/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</w:p>
        </w:tc>
        <w:tc>
          <w:tcPr>
            <w:tcW w:w="2642" w:type="pct"/>
            <w:vAlign w:val="center"/>
          </w:tcPr>
          <w:p w14:paraId="146E3D9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lastRenderedPageBreak/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643CF26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112CA75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791BD45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BAD3E5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557043F8" w14:textId="77777777" w:rsidTr="007B3CA8">
        <w:tc>
          <w:tcPr>
            <w:tcW w:w="258" w:type="pct"/>
            <w:vMerge/>
          </w:tcPr>
          <w:p w14:paraId="42869BE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41178AF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3F3B07B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>-</w:t>
            </w:r>
            <w:proofErr w:type="spellStart"/>
            <w:r w:rsidRPr="008354FD">
              <w:rPr>
                <w:rFonts w:cs="Times New Roman"/>
                <w:szCs w:val="28"/>
              </w:rPr>
              <w:t>Tr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ày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ạ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r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ộ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ề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do.</w:t>
            </w:r>
          </w:p>
        </w:tc>
        <w:tc>
          <w:tcPr>
            <w:tcW w:w="552" w:type="pct"/>
          </w:tcPr>
          <w:p w14:paraId="56A4A79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05BF169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3</w:t>
            </w:r>
          </w:p>
        </w:tc>
        <w:tc>
          <w:tcPr>
            <w:tcW w:w="413" w:type="pct"/>
          </w:tcPr>
          <w:p w14:paraId="0ED26F8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3A0E661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, C</w:t>
            </w:r>
            <w:proofErr w:type="gramStart"/>
            <w:r w:rsidRPr="008354FD">
              <w:rPr>
                <w:rFonts w:cs="Times New Roman"/>
                <w:szCs w:val="28"/>
              </w:rPr>
              <w:t>2,C</w:t>
            </w:r>
            <w:proofErr w:type="gramEnd"/>
            <w:r w:rsidRPr="008354FD">
              <w:rPr>
                <w:rFonts w:cs="Times New Roman"/>
                <w:szCs w:val="28"/>
              </w:rPr>
              <w:t>3</w:t>
            </w:r>
          </w:p>
        </w:tc>
      </w:tr>
      <w:tr w:rsidR="00411A4E" w:rsidRPr="008354FD" w14:paraId="72BF5718" w14:textId="77777777" w:rsidTr="007B3CA8">
        <w:tc>
          <w:tcPr>
            <w:tcW w:w="258" w:type="pct"/>
            <w:vMerge/>
          </w:tcPr>
          <w:p w14:paraId="4EEC6E5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5F51D30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6118873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Dù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ồ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li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8354FD">
              <w:rPr>
                <w:rFonts w:cs="Times New Roman"/>
                <w:szCs w:val="28"/>
              </w:rPr>
              <w:t>thờ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ó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sin (</w:t>
            </w:r>
            <w:proofErr w:type="spellStart"/>
            <w:r w:rsidRPr="008354FD">
              <w:rPr>
                <w:rFonts w:cs="Times New Roman"/>
                <w:szCs w:val="28"/>
              </w:rPr>
              <w:t>tạ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r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ẽ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),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ộ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ề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do.</w:t>
            </w:r>
          </w:p>
        </w:tc>
        <w:tc>
          <w:tcPr>
            <w:tcW w:w="552" w:type="pct"/>
          </w:tcPr>
          <w:p w14:paraId="0507DEC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9FA996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2</w:t>
            </w:r>
          </w:p>
        </w:tc>
        <w:tc>
          <w:tcPr>
            <w:tcW w:w="413" w:type="pct"/>
          </w:tcPr>
          <w:p w14:paraId="3DDB590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2F3819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</w:t>
            </w:r>
            <w:proofErr w:type="gramStart"/>
            <w:r w:rsidRPr="008354FD">
              <w:rPr>
                <w:rFonts w:cs="Times New Roman"/>
                <w:szCs w:val="28"/>
              </w:rPr>
              <w:t>4,C</w:t>
            </w:r>
            <w:proofErr w:type="gramEnd"/>
            <w:r w:rsidRPr="008354FD">
              <w:rPr>
                <w:rFonts w:cs="Times New Roman"/>
                <w:szCs w:val="28"/>
              </w:rPr>
              <w:t>5</w:t>
            </w:r>
          </w:p>
        </w:tc>
      </w:tr>
      <w:tr w:rsidR="00411A4E" w:rsidRPr="008354FD" w14:paraId="750A8C5F" w14:textId="77777777" w:rsidTr="007B3CA8">
        <w:tc>
          <w:tcPr>
            <w:tcW w:w="258" w:type="pct"/>
            <w:vMerge/>
          </w:tcPr>
          <w:p w14:paraId="317D1A5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76982A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15C6403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  <w:p w14:paraId="71999DD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h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: </w:t>
            </w:r>
            <w:proofErr w:type="spellStart"/>
            <w:r w:rsidRPr="008354FD">
              <w:rPr>
                <w:rFonts w:cs="Times New Roman"/>
                <w:szCs w:val="28"/>
              </w:rPr>
              <w:t>biê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chu </w:t>
            </w:r>
            <w:proofErr w:type="spellStart"/>
            <w:r w:rsidRPr="008354FD">
              <w:rPr>
                <w:rFonts w:cs="Times New Roman"/>
                <w:szCs w:val="28"/>
              </w:rPr>
              <w:t>kì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ó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ệ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2D4965F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3D8E62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63016B6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48836D7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6</w:t>
            </w:r>
          </w:p>
        </w:tc>
      </w:tr>
      <w:tr w:rsidR="00411A4E" w:rsidRPr="008354FD" w14:paraId="61446C56" w14:textId="77777777" w:rsidTr="007B3CA8">
        <w:tc>
          <w:tcPr>
            <w:tcW w:w="258" w:type="pct"/>
            <w:vMerge/>
          </w:tcPr>
          <w:p w14:paraId="30B8102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05144F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68CFC7E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ồ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ph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é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x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ị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: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ị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uyể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063461F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29E853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366A467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61DD36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7</w:t>
            </w:r>
          </w:p>
        </w:tc>
      </w:tr>
      <w:tr w:rsidR="00411A4E" w:rsidRPr="008354FD" w14:paraId="0A5D0F24" w14:textId="77777777" w:rsidTr="007B3CA8">
        <w:tc>
          <w:tcPr>
            <w:tcW w:w="258" w:type="pct"/>
            <w:vMerge/>
          </w:tcPr>
          <w:p w14:paraId="18FD0F7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3F47E5A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44414CA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ồ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ph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é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uyể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á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ă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ế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ă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18272DA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320EA72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77301E7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0C0DD97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8</w:t>
            </w:r>
          </w:p>
        </w:tc>
      </w:tr>
      <w:tr w:rsidR="00411A4E" w:rsidRPr="008354FD" w14:paraId="3EB95CB8" w14:textId="77777777" w:rsidTr="007B3CA8">
        <w:tc>
          <w:tcPr>
            <w:tcW w:w="258" w:type="pct"/>
            <w:vMerge/>
          </w:tcPr>
          <w:p w14:paraId="2F1A882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7E73E1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6D45584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1858CC4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21A0841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25F88C8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4B34AC0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797E1E57" w14:textId="77777777" w:rsidTr="007B3CA8">
        <w:tc>
          <w:tcPr>
            <w:tcW w:w="258" w:type="pct"/>
            <w:vMerge/>
          </w:tcPr>
          <w:p w14:paraId="6826CB3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334E1A8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565C6CF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ề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li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gi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2CCCA8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582302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1E7E07D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640045A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52096887" w14:textId="77777777" w:rsidTr="007B3CA8">
        <w:tc>
          <w:tcPr>
            <w:tcW w:w="258" w:type="pct"/>
            <w:vMerge/>
          </w:tcPr>
          <w:p w14:paraId="765EF2A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338FE50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  <w:vAlign w:val="center"/>
          </w:tcPr>
          <w:p w14:paraId="3252413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a = - ω</w:t>
            </w:r>
            <w:r w:rsidRPr="008354FD">
              <w:rPr>
                <w:rFonts w:cs="Times New Roman"/>
                <w:szCs w:val="28"/>
                <w:vertAlign w:val="superscript"/>
              </w:rPr>
              <w:t>2</w:t>
            </w:r>
            <w:r w:rsidRPr="008354FD">
              <w:rPr>
                <w:rFonts w:cs="Times New Roman"/>
                <w:szCs w:val="28"/>
              </w:rPr>
              <w:t xml:space="preserve"> x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à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189BD41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D2511D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022911A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C97439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3B04429B" w14:textId="77777777" w:rsidTr="007B3CA8">
        <w:tc>
          <w:tcPr>
            <w:tcW w:w="258" w:type="pct"/>
            <w:vMerge/>
          </w:tcPr>
          <w:p w14:paraId="4DFBDE1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528399B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2642" w:type="pct"/>
          </w:tcPr>
          <w:p w14:paraId="1DAC729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  <w:lang w:eastAsia="vi-VN" w:bidi="vi-VN"/>
              </w:rPr>
              <w:t xml:space="preserve">+ Các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quy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tắc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an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toàn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nghiên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cứu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học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tập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môn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Vật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  <w:lang w:eastAsia="vi-VN" w:bidi="vi-VN"/>
              </w:rPr>
              <w:t>lí</w:t>
            </w:r>
            <w:proofErr w:type="spellEnd"/>
            <w:r w:rsidRPr="008354FD">
              <w:rPr>
                <w:rFonts w:cs="Times New Roman"/>
                <w:szCs w:val="28"/>
                <w:lang w:eastAsia="vi-VN" w:bidi="vi-VN"/>
              </w:rPr>
              <w:t>.</w:t>
            </w:r>
          </w:p>
        </w:tc>
        <w:tc>
          <w:tcPr>
            <w:tcW w:w="552" w:type="pct"/>
          </w:tcPr>
          <w:p w14:paraId="7BB41F4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412" w:type="pct"/>
          </w:tcPr>
          <w:p w14:paraId="4820071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413" w:type="pct"/>
          </w:tcPr>
          <w:p w14:paraId="0FBD98D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412" w:type="pct"/>
          </w:tcPr>
          <w:p w14:paraId="779C1CA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</w:p>
        </w:tc>
      </w:tr>
      <w:tr w:rsidR="00411A4E" w:rsidRPr="008354FD" w14:paraId="0E661924" w14:textId="77777777" w:rsidTr="007B3CA8">
        <w:tc>
          <w:tcPr>
            <w:tcW w:w="258" w:type="pct"/>
            <w:vMerge/>
          </w:tcPr>
          <w:p w14:paraId="2D7C0B9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0AD5DDE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2. Dao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ắ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h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ư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ưởng</w:t>
            </w:r>
            <w:proofErr w:type="spellEnd"/>
          </w:p>
        </w:tc>
        <w:tc>
          <w:tcPr>
            <w:tcW w:w="2642" w:type="pct"/>
          </w:tcPr>
          <w:p w14:paraId="49ADA66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25D68B7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2B08B2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39D8135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16BC4B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002D7996" w14:textId="77777777" w:rsidTr="007B3CA8">
        <w:tc>
          <w:tcPr>
            <w:tcW w:w="258" w:type="pct"/>
            <w:vMerge/>
          </w:tcPr>
          <w:p w14:paraId="7DDF353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7708A51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2642" w:type="pct"/>
          </w:tcPr>
          <w:p w14:paraId="21B1583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ế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ề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ắ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ư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ứ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ư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ưở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2B92042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BB5512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15F67BD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BF8BB1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9</w:t>
            </w:r>
          </w:p>
        </w:tc>
      </w:tr>
      <w:tr w:rsidR="00411A4E" w:rsidRPr="008354FD" w14:paraId="5ADB1A4C" w14:textId="77777777" w:rsidTr="007B3CA8">
        <w:tc>
          <w:tcPr>
            <w:tcW w:w="258" w:type="pct"/>
            <w:vMerge/>
          </w:tcPr>
          <w:p w14:paraId="6B9E0D0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9661BA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2642" w:type="pct"/>
          </w:tcPr>
          <w:p w14:paraId="4D3FF61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29D0A61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447FF8F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7C7E582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1608636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7C7305C3" w14:textId="77777777" w:rsidTr="007B3CA8">
        <w:tc>
          <w:tcPr>
            <w:tcW w:w="258" w:type="pct"/>
            <w:vMerge/>
          </w:tcPr>
          <w:p w14:paraId="228CBD5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0C47688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  <w:lang w:eastAsia="vi-VN" w:bidi="vi-VN"/>
              </w:rPr>
            </w:pPr>
          </w:p>
        </w:tc>
        <w:tc>
          <w:tcPr>
            <w:tcW w:w="2642" w:type="pct"/>
          </w:tcPr>
          <w:p w14:paraId="2A81BAF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Lậ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u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đá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á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ó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ợ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hay </w:t>
            </w:r>
            <w:proofErr w:type="spellStart"/>
            <w:r w:rsidRPr="008354FD">
              <w:rPr>
                <w:rFonts w:cs="Times New Roman"/>
                <w:szCs w:val="28"/>
              </w:rPr>
              <w:t>có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ưở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ộ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ờ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ợ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ể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4DED765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9E273D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6F83302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6DB770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0</w:t>
            </w:r>
          </w:p>
        </w:tc>
      </w:tr>
      <w:tr w:rsidR="00411A4E" w:rsidRPr="008354FD" w14:paraId="7AFE2262" w14:textId="77777777" w:rsidTr="007B3CA8">
        <w:tc>
          <w:tcPr>
            <w:tcW w:w="258" w:type="pct"/>
            <w:vMerge w:val="restart"/>
          </w:tcPr>
          <w:p w14:paraId="63B0F416" w14:textId="77777777" w:rsidR="00411A4E" w:rsidRPr="008354FD" w:rsidRDefault="00411A4E" w:rsidP="007B3CA8">
            <w:pPr>
              <w:pStyle w:val="Tablecaption"/>
              <w:spacing w:line="276" w:lineRule="auto"/>
              <w:rPr>
                <w:b/>
                <w:bCs/>
                <w:i/>
                <w:iCs/>
                <w:color w:val="auto"/>
              </w:rPr>
            </w:pPr>
          </w:p>
          <w:p w14:paraId="1690DFB7" w14:textId="77777777" w:rsidR="00411A4E" w:rsidRPr="008354FD" w:rsidRDefault="00411A4E" w:rsidP="007B3CA8">
            <w:pPr>
              <w:pStyle w:val="Tablecaption"/>
              <w:spacing w:line="276" w:lineRule="auto"/>
              <w:rPr>
                <w:b/>
                <w:bCs/>
                <w:iCs/>
                <w:color w:val="auto"/>
              </w:rPr>
            </w:pPr>
            <w:proofErr w:type="spellStart"/>
            <w:r w:rsidRPr="008354FD">
              <w:rPr>
                <w:b/>
                <w:bCs/>
                <w:iCs/>
                <w:color w:val="auto"/>
              </w:rPr>
              <w:t>Sóng</w:t>
            </w:r>
            <w:proofErr w:type="spellEnd"/>
          </w:p>
        </w:tc>
        <w:tc>
          <w:tcPr>
            <w:tcW w:w="311" w:type="pct"/>
            <w:vMerge w:val="restart"/>
          </w:tcPr>
          <w:p w14:paraId="4EE31C49" w14:textId="77777777" w:rsidR="00411A4E" w:rsidRPr="008354FD" w:rsidRDefault="00411A4E" w:rsidP="007B3CA8">
            <w:pPr>
              <w:pStyle w:val="Other0"/>
              <w:jc w:val="center"/>
            </w:pPr>
          </w:p>
          <w:p w14:paraId="79C10E2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1.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</w:p>
        </w:tc>
        <w:tc>
          <w:tcPr>
            <w:tcW w:w="2642" w:type="pct"/>
          </w:tcPr>
          <w:p w14:paraId="7E4A0FF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7A53705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6E098BF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7F4ADB1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75C3FE4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4AC173BD" w14:textId="77777777" w:rsidTr="007B3CA8">
        <w:tc>
          <w:tcPr>
            <w:tcW w:w="258" w:type="pct"/>
            <w:vMerge/>
          </w:tcPr>
          <w:p w14:paraId="027A05E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1E417C4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514AB32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ồ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ị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uyể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8354FD">
              <w:rPr>
                <w:rFonts w:cs="Times New Roman"/>
                <w:szCs w:val="28"/>
              </w:rPr>
              <w:t>kho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8354FD">
              <w:rPr>
                <w:rFonts w:cs="Times New Roman"/>
                <w:szCs w:val="28"/>
              </w:rPr>
              <w:t>tạ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r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ẽ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),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qua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h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biê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ườ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9C892F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EBB3B3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4FDA8D6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0E6EC67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1</w:t>
            </w:r>
          </w:p>
        </w:tc>
      </w:tr>
      <w:tr w:rsidR="00411A4E" w:rsidRPr="008354FD" w14:paraId="7E09657B" w14:textId="77777777" w:rsidTr="007B3CA8">
        <w:tc>
          <w:tcPr>
            <w:tcW w:w="258" w:type="pct"/>
            <w:vMerge/>
          </w:tcPr>
          <w:p w14:paraId="7A81FAB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77B3AC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7D89F20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ị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ĩ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rú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r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iể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ứ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v = </w:t>
            </w:r>
            <w:proofErr w:type="spellStart"/>
            <w:r w:rsidRPr="008354FD">
              <w:rPr>
                <w:rFonts w:cs="Times New Roman"/>
                <w:szCs w:val="28"/>
              </w:rPr>
              <w:t>λf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016D04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642318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2</w:t>
            </w:r>
          </w:p>
        </w:tc>
        <w:tc>
          <w:tcPr>
            <w:tcW w:w="413" w:type="pct"/>
          </w:tcPr>
          <w:p w14:paraId="6473D9A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4B72613E" w14:textId="41C8A18C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48738F" w:rsidRPr="008354FD">
              <w:rPr>
                <w:rFonts w:cs="Times New Roman"/>
                <w:szCs w:val="28"/>
              </w:rPr>
              <w:t>2</w:t>
            </w:r>
            <w:r w:rsidRPr="008354FD">
              <w:rPr>
                <w:rFonts w:cs="Times New Roman"/>
                <w:szCs w:val="28"/>
              </w:rPr>
              <w:t>,1</w:t>
            </w:r>
            <w:r w:rsidR="0048738F" w:rsidRPr="008354FD">
              <w:rPr>
                <w:rFonts w:cs="Times New Roman"/>
                <w:szCs w:val="28"/>
              </w:rPr>
              <w:t>3</w:t>
            </w:r>
          </w:p>
        </w:tc>
      </w:tr>
      <w:tr w:rsidR="00411A4E" w:rsidRPr="008354FD" w14:paraId="3A2A8987" w14:textId="77777777" w:rsidTr="007B3CA8">
        <w:tc>
          <w:tcPr>
            <w:tcW w:w="258" w:type="pct"/>
            <w:vMerge/>
          </w:tcPr>
          <w:p w14:paraId="4987175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5E9767F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717BE57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</w:p>
          <w:p w14:paraId="391DE5C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ứ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ỏ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uyề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ă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ượ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4B06143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43431A1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004BB09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2C2E726" w14:textId="015A9019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5C196F" w:rsidRPr="008354FD">
              <w:rPr>
                <w:rFonts w:cs="Times New Roman"/>
                <w:szCs w:val="28"/>
              </w:rPr>
              <w:t>4</w:t>
            </w:r>
          </w:p>
        </w:tc>
      </w:tr>
      <w:tr w:rsidR="00411A4E" w:rsidRPr="008354FD" w14:paraId="237B2D68" w14:textId="77777777" w:rsidTr="007B3CA8">
        <w:tc>
          <w:tcPr>
            <w:tcW w:w="258" w:type="pct"/>
            <w:vMerge/>
          </w:tcPr>
          <w:p w14:paraId="0CEAD77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85988E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0DE63CD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54B8068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2DF326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379D463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279BEA6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364901F5" w14:textId="77777777" w:rsidTr="007B3CA8">
        <w:tc>
          <w:tcPr>
            <w:tcW w:w="258" w:type="pct"/>
            <w:vMerge/>
          </w:tcPr>
          <w:p w14:paraId="4789C20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0AE558D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1B8D0E5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iể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ứ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v = </w:t>
            </w:r>
            <w:proofErr w:type="spellStart"/>
            <w:r w:rsidRPr="008354FD">
              <w:rPr>
                <w:rFonts w:cs="Times New Roman"/>
                <w:szCs w:val="28"/>
              </w:rPr>
              <w:t>λf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0D6BCCD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2" w:type="pct"/>
          </w:tcPr>
          <w:p w14:paraId="7B9F090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1F2A747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29</w:t>
            </w:r>
          </w:p>
        </w:tc>
        <w:tc>
          <w:tcPr>
            <w:tcW w:w="412" w:type="pct"/>
          </w:tcPr>
          <w:p w14:paraId="3AC1C255" w14:textId="2B07364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5C196F" w:rsidRPr="008354FD">
              <w:rPr>
                <w:rFonts w:cs="Times New Roman"/>
                <w:szCs w:val="28"/>
              </w:rPr>
              <w:t>5</w:t>
            </w:r>
          </w:p>
        </w:tc>
      </w:tr>
      <w:tr w:rsidR="00411A4E" w:rsidRPr="008354FD" w14:paraId="7EDB1BDC" w14:textId="77777777" w:rsidTr="007B3CA8">
        <w:tc>
          <w:tcPr>
            <w:tcW w:w="258" w:type="pct"/>
            <w:vMerge/>
          </w:tcPr>
          <w:p w14:paraId="29DCEDF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1BA308E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5898973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ộ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ấ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â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a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và </w:t>
            </w:r>
            <w:proofErr w:type="spellStart"/>
            <w:r w:rsidRPr="008354FD">
              <w:rPr>
                <w:rFonts w:cs="Times New Roman"/>
                <w:szCs w:val="28"/>
              </w:rPr>
              <w:t>á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á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70EF413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5A612C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6F2B4BD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6B0A228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1A3E05A5" w14:textId="77777777" w:rsidTr="007B3CA8">
        <w:tc>
          <w:tcPr>
            <w:tcW w:w="258" w:type="pct"/>
            <w:vMerge/>
          </w:tcPr>
          <w:p w14:paraId="36C8B52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4CDA076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35B1F1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iệ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ố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iê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ệ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ư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ớ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ượ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ờ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9C5587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62DF277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25F9EB7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FCA983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77D5054D" w14:textId="77777777" w:rsidTr="007B3CA8">
        <w:tc>
          <w:tcPr>
            <w:tcW w:w="258" w:type="pct"/>
            <w:vMerge/>
          </w:tcPr>
          <w:p w14:paraId="586B3D1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2512A2D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2.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ọ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ang</w:t>
            </w:r>
            <w:proofErr w:type="spellEnd"/>
          </w:p>
          <w:p w14:paraId="56FF1BD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13DC680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09902C6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7B049DB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7B248DE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446528A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6456322A" w14:textId="77777777" w:rsidTr="007B3CA8">
        <w:tc>
          <w:tcPr>
            <w:tcW w:w="258" w:type="pct"/>
            <w:vMerge/>
          </w:tcPr>
          <w:p w14:paraId="4239402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95DEDD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137AC96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Quan </w:t>
            </w:r>
            <w:proofErr w:type="spellStart"/>
            <w:r w:rsidRPr="008354FD">
              <w:rPr>
                <w:rFonts w:cs="Times New Roman"/>
                <w:szCs w:val="28"/>
              </w:rPr>
              <w:t>sá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ả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à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iệ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) </w:t>
            </w:r>
            <w:proofErr w:type="spellStart"/>
            <w:r w:rsidRPr="008354FD">
              <w:rPr>
                <w:rFonts w:cs="Times New Roman"/>
                <w:szCs w:val="28"/>
              </w:rPr>
              <w:t>về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uyể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ô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ờ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hả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u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so </w:t>
            </w:r>
            <w:proofErr w:type="spellStart"/>
            <w:r w:rsidRPr="008354FD">
              <w:rPr>
                <w:rFonts w:cs="Times New Roman"/>
                <w:szCs w:val="28"/>
              </w:rPr>
              <w:t>sá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ọ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a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688DE60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6BFC5A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260DBF2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86C0DB1" w14:textId="52812184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5C196F" w:rsidRPr="008354FD">
              <w:rPr>
                <w:rFonts w:cs="Times New Roman"/>
                <w:szCs w:val="28"/>
              </w:rPr>
              <w:t>6</w:t>
            </w:r>
          </w:p>
        </w:tc>
      </w:tr>
      <w:tr w:rsidR="00411A4E" w:rsidRPr="008354FD" w14:paraId="4974DB5A" w14:textId="77777777" w:rsidTr="007B3CA8">
        <w:tc>
          <w:tcPr>
            <w:tcW w:w="258" w:type="pct"/>
            <w:vMerge/>
          </w:tcPr>
          <w:p w14:paraId="59CF60A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03BAE57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3402E6E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6E619E8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20BCD7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09D5B35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664D95B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46FF70DA" w14:textId="77777777" w:rsidTr="007B3CA8">
        <w:tc>
          <w:tcPr>
            <w:tcW w:w="258" w:type="pct"/>
            <w:vMerge/>
          </w:tcPr>
          <w:p w14:paraId="230FF80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36AB8A8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DED156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  <w:lang w:eastAsia="vi-VN" w:bidi="vi-VN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Lậ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u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ế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ự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ọ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â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ành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B5C215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8789EC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266F7E9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E5892A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12116BB1" w14:textId="77777777" w:rsidTr="007B3CA8">
        <w:tc>
          <w:tcPr>
            <w:tcW w:w="258" w:type="pct"/>
            <w:vMerge/>
          </w:tcPr>
          <w:p w14:paraId="5099470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23464CE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3.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</w:p>
        </w:tc>
        <w:tc>
          <w:tcPr>
            <w:tcW w:w="2642" w:type="pct"/>
          </w:tcPr>
          <w:p w14:paraId="5B011BB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54907D7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4629229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332163E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2301AB3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1543527A" w14:textId="77777777" w:rsidTr="007B3CA8">
        <w:tc>
          <w:tcPr>
            <w:tcW w:w="258" w:type="pct"/>
            <w:vMerge/>
          </w:tcPr>
          <w:p w14:paraId="415D269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D9D442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054D080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hô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tấ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uyề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ớ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ù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7738D4C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A48660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2680201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C5C1FF9" w14:textId="741C6FCC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952471" w:rsidRPr="008354FD">
              <w:rPr>
                <w:rFonts w:cs="Times New Roman"/>
                <w:szCs w:val="28"/>
              </w:rPr>
              <w:t>7</w:t>
            </w:r>
          </w:p>
        </w:tc>
      </w:tr>
      <w:tr w:rsidR="00411A4E" w:rsidRPr="008354FD" w14:paraId="567995CD" w14:textId="77777777" w:rsidTr="007B3CA8">
        <w:tc>
          <w:tcPr>
            <w:tcW w:w="258" w:type="pct"/>
            <w:vMerge/>
          </w:tcPr>
          <w:p w14:paraId="52BFBC9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0B264B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76CD957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Liệ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ê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ậ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ớ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ứ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xạ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ủ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yế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o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thang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47ECEFA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67B263E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41B09D3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2F8D301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71A48B33" w14:textId="77777777" w:rsidTr="007B3CA8">
        <w:tc>
          <w:tcPr>
            <w:tcW w:w="258" w:type="pct"/>
            <w:vMerge/>
          </w:tcPr>
          <w:p w14:paraId="1174B7F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45C20DB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4. Giao </w:t>
            </w:r>
            <w:proofErr w:type="spellStart"/>
            <w:r w:rsidRPr="008354FD">
              <w:rPr>
                <w:rFonts w:cs="Times New Roman"/>
                <w:szCs w:val="28"/>
              </w:rPr>
              <w:t>tho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ợp</w:t>
            </w:r>
            <w:proofErr w:type="spellEnd"/>
          </w:p>
        </w:tc>
        <w:tc>
          <w:tcPr>
            <w:tcW w:w="2642" w:type="pct"/>
          </w:tcPr>
          <w:p w14:paraId="40950BE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30F6A8B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01B40BE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7338EA4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698014A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03B38291" w14:textId="77777777" w:rsidTr="007B3CA8">
        <w:tc>
          <w:tcPr>
            <w:tcW w:w="258" w:type="pct"/>
            <w:vMerge/>
          </w:tcPr>
          <w:p w14:paraId="507D298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CADE4A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629834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qua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á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ệ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oa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619E260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0B253E8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2</w:t>
            </w:r>
          </w:p>
        </w:tc>
        <w:tc>
          <w:tcPr>
            <w:tcW w:w="413" w:type="pct"/>
          </w:tcPr>
          <w:p w14:paraId="2EDC50B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510E1CE" w14:textId="1B87C510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1</w:t>
            </w:r>
            <w:r w:rsidR="00B02BFF" w:rsidRPr="008354FD">
              <w:rPr>
                <w:rFonts w:cs="Times New Roman"/>
                <w:szCs w:val="28"/>
              </w:rPr>
              <w:t>8</w:t>
            </w:r>
            <w:r w:rsidRPr="008354FD">
              <w:rPr>
                <w:rFonts w:cs="Times New Roman"/>
                <w:szCs w:val="28"/>
              </w:rPr>
              <w:t>, C</w:t>
            </w:r>
            <w:r w:rsidR="00B02BFF" w:rsidRPr="008354FD">
              <w:rPr>
                <w:rFonts w:cs="Times New Roman"/>
                <w:szCs w:val="28"/>
              </w:rPr>
              <w:t>19</w:t>
            </w:r>
          </w:p>
        </w:tc>
      </w:tr>
      <w:tr w:rsidR="00411A4E" w:rsidRPr="008354FD" w14:paraId="6B0D73A7" w14:textId="77777777" w:rsidTr="007B3CA8">
        <w:tc>
          <w:tcPr>
            <w:tcW w:w="258" w:type="pct"/>
            <w:vMerge/>
          </w:tcPr>
          <w:p w14:paraId="18A4A94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7FFECFE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D7A92D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1260AF6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2235E62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08CB109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7147D04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1A47350A" w14:textId="77777777" w:rsidTr="007B3CA8">
        <w:tc>
          <w:tcPr>
            <w:tcW w:w="258" w:type="pct"/>
            <w:vMerge/>
          </w:tcPr>
          <w:p w14:paraId="7E1ABB4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28FD5D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430B1F0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ứ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mi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o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a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ợ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à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áng</w:t>
            </w:r>
            <w:proofErr w:type="spellEnd"/>
            <w:r w:rsidRPr="008354FD">
              <w:rPr>
                <w:rFonts w:cs="Times New Roman"/>
                <w:szCs w:val="28"/>
              </w:rPr>
              <w:t>).</w:t>
            </w:r>
          </w:p>
        </w:tc>
        <w:tc>
          <w:tcPr>
            <w:tcW w:w="552" w:type="pct"/>
          </w:tcPr>
          <w:p w14:paraId="1CB2106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62D315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4</w:t>
            </w:r>
          </w:p>
        </w:tc>
        <w:tc>
          <w:tcPr>
            <w:tcW w:w="413" w:type="pct"/>
          </w:tcPr>
          <w:p w14:paraId="3ECAA73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3E237991" w14:textId="77777777" w:rsidR="00911D16" w:rsidRPr="008354FD" w:rsidRDefault="00911D16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</w:t>
            </w:r>
            <w:proofErr w:type="gramStart"/>
            <w:r w:rsidRPr="008354FD">
              <w:rPr>
                <w:rFonts w:cs="Times New Roman"/>
                <w:szCs w:val="28"/>
              </w:rPr>
              <w:t>20,</w:t>
            </w:r>
            <w:r w:rsidR="00411A4E" w:rsidRPr="008354FD">
              <w:rPr>
                <w:rFonts w:cs="Times New Roman"/>
                <w:szCs w:val="28"/>
              </w:rPr>
              <w:t>C</w:t>
            </w:r>
            <w:proofErr w:type="gramEnd"/>
            <w:r w:rsidR="00411A4E" w:rsidRPr="008354FD">
              <w:rPr>
                <w:rFonts w:cs="Times New Roman"/>
                <w:szCs w:val="28"/>
              </w:rPr>
              <w:t>21,</w:t>
            </w:r>
          </w:p>
          <w:p w14:paraId="2A765FD5" w14:textId="4B6B308C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</w:t>
            </w:r>
            <w:proofErr w:type="gramStart"/>
            <w:r w:rsidRPr="008354FD">
              <w:rPr>
                <w:rFonts w:cs="Times New Roman"/>
                <w:szCs w:val="28"/>
              </w:rPr>
              <w:t>22,C</w:t>
            </w:r>
            <w:proofErr w:type="gramEnd"/>
            <w:r w:rsidRPr="008354FD">
              <w:rPr>
                <w:rFonts w:cs="Times New Roman"/>
                <w:szCs w:val="28"/>
              </w:rPr>
              <w:t>23,</w:t>
            </w:r>
          </w:p>
        </w:tc>
      </w:tr>
      <w:tr w:rsidR="00411A4E" w:rsidRPr="008354FD" w14:paraId="20638346" w14:textId="77777777" w:rsidTr="007B3CA8">
        <w:tc>
          <w:tcPr>
            <w:tcW w:w="258" w:type="pct"/>
            <w:vMerge/>
          </w:tcPr>
          <w:p w14:paraId="38CA7F2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4B7BB4D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3D530C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cao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04BD6DF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723008C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37CE6E2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056575C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634ADF21" w14:textId="77777777" w:rsidTr="007B3CA8">
        <w:tc>
          <w:tcPr>
            <w:tcW w:w="258" w:type="pct"/>
            <w:vMerge/>
          </w:tcPr>
          <w:p w14:paraId="24AFC83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06A0607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51A0719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Ph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x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iệ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ừ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nê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iề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iệ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ầ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qua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á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ệ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oa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1332A3F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18C8389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542F726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3B450E8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5C31E6F3" w14:textId="77777777" w:rsidTr="007B3CA8">
        <w:tc>
          <w:tcPr>
            <w:tcW w:w="258" w:type="pct"/>
            <w:vMerge/>
          </w:tcPr>
          <w:p w14:paraId="4A5ED48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330BE2D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A0AE50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iể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ứ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= </w:t>
            </w:r>
            <w:proofErr w:type="spellStart"/>
            <w:r w:rsidRPr="008354FD">
              <w:rPr>
                <w:rFonts w:cs="Times New Roman"/>
                <w:szCs w:val="28"/>
              </w:rPr>
              <w:t>λD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/a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a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o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qua </w:t>
            </w:r>
            <w:proofErr w:type="spellStart"/>
            <w:r w:rsidRPr="008354FD">
              <w:rPr>
                <w:rFonts w:cs="Times New Roman"/>
                <w:szCs w:val="28"/>
              </w:rPr>
              <w:t>ha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he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ẹp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3F00B52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2" w:type="pct"/>
          </w:tcPr>
          <w:p w14:paraId="193265D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3D78FC29" w14:textId="7A969A51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3</w:t>
            </w:r>
            <w:r w:rsidR="006D3978">
              <w:rPr>
                <w:rFonts w:cs="Times New Roman"/>
                <w:szCs w:val="28"/>
              </w:rPr>
              <w:t>1</w:t>
            </w:r>
          </w:p>
        </w:tc>
        <w:tc>
          <w:tcPr>
            <w:tcW w:w="412" w:type="pct"/>
          </w:tcPr>
          <w:p w14:paraId="656E86A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5DF98BD7" w14:textId="77777777" w:rsidTr="007B3CA8">
        <w:tc>
          <w:tcPr>
            <w:tcW w:w="258" w:type="pct"/>
            <w:vMerge/>
          </w:tcPr>
          <w:p w14:paraId="0175F06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2493E65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5.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</w:p>
        </w:tc>
        <w:tc>
          <w:tcPr>
            <w:tcW w:w="2642" w:type="pct"/>
          </w:tcPr>
          <w:p w14:paraId="58F7C84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34CA639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535C086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0CBA274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5C810DC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1852C0FA" w14:textId="77777777" w:rsidTr="007B3CA8">
        <w:tc>
          <w:tcPr>
            <w:tcW w:w="258" w:type="pct"/>
            <w:vMerge/>
          </w:tcPr>
          <w:p w14:paraId="4976921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4CE83A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19D393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X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ị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ú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67A9D35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91EA0C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2</w:t>
            </w:r>
          </w:p>
        </w:tc>
        <w:tc>
          <w:tcPr>
            <w:tcW w:w="413" w:type="pct"/>
          </w:tcPr>
          <w:p w14:paraId="270BC8A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0A1D1246" w14:textId="35ADD2D8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2</w:t>
            </w:r>
            <w:r w:rsidR="00666896" w:rsidRPr="008354FD">
              <w:rPr>
                <w:rFonts w:cs="Times New Roman"/>
                <w:szCs w:val="28"/>
              </w:rPr>
              <w:t>4</w:t>
            </w:r>
            <w:r w:rsidRPr="008354FD">
              <w:rPr>
                <w:rFonts w:cs="Times New Roman"/>
                <w:szCs w:val="28"/>
              </w:rPr>
              <w:t>,</w:t>
            </w:r>
            <w:r w:rsidR="00666896" w:rsidRPr="008354FD">
              <w:rPr>
                <w:rFonts w:cs="Times New Roman"/>
                <w:szCs w:val="28"/>
              </w:rPr>
              <w:t xml:space="preserve"> </w:t>
            </w:r>
            <w:r w:rsidRPr="008354FD">
              <w:rPr>
                <w:rFonts w:cs="Times New Roman"/>
                <w:szCs w:val="28"/>
              </w:rPr>
              <w:t>C2</w:t>
            </w:r>
            <w:r w:rsidR="00666896" w:rsidRPr="008354FD">
              <w:rPr>
                <w:rFonts w:cs="Times New Roman"/>
                <w:szCs w:val="28"/>
              </w:rPr>
              <w:t>5</w:t>
            </w:r>
          </w:p>
        </w:tc>
      </w:tr>
      <w:tr w:rsidR="00411A4E" w:rsidRPr="008354FD" w14:paraId="3E1C0FB7" w14:textId="77777777" w:rsidTr="007B3CA8">
        <w:tc>
          <w:tcPr>
            <w:tcW w:w="258" w:type="pct"/>
            <w:vMerge/>
          </w:tcPr>
          <w:p w14:paraId="39C1FD7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226162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A2D828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b/>
                <w:szCs w:val="28"/>
              </w:rPr>
              <w:t xml:space="preserve">Thông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hiểu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6EF662F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7D40893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2FDC957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3C5FB128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29B46B7E" w14:textId="77777777" w:rsidTr="007B3CA8">
        <w:tc>
          <w:tcPr>
            <w:tcW w:w="258" w:type="pct"/>
            <w:vMerge/>
          </w:tcPr>
          <w:p w14:paraId="5593C48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20E87D1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1212A3D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Mô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ả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ạ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giả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ự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à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7024E89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2FCC9F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3" w:type="pct"/>
          </w:tcPr>
          <w:p w14:paraId="46DDF1F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4B98384B" w14:textId="40DF1D81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2</w:t>
            </w:r>
            <w:r w:rsidR="00934555" w:rsidRPr="008354FD">
              <w:rPr>
                <w:rFonts w:cs="Times New Roman"/>
                <w:szCs w:val="28"/>
              </w:rPr>
              <w:t>6</w:t>
            </w:r>
          </w:p>
        </w:tc>
      </w:tr>
      <w:tr w:rsidR="00411A4E" w:rsidRPr="008354FD" w14:paraId="1D7CFAD7" w14:textId="77777777" w:rsidTr="007B3CA8">
        <w:tc>
          <w:tcPr>
            <w:tcW w:w="258" w:type="pct"/>
            <w:vMerge/>
          </w:tcPr>
          <w:p w14:paraId="098C76E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6CB9286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164F8D4D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ả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8354FD">
              <w:rPr>
                <w:rFonts w:cs="Times New Roman"/>
                <w:szCs w:val="28"/>
              </w:rPr>
              <w:t>tạ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r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ghiệ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ì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ẽ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ướ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) </w:t>
            </w:r>
            <w:proofErr w:type="spellStart"/>
            <w:r w:rsidRPr="008354FD">
              <w:rPr>
                <w:rFonts w:cs="Times New Roman"/>
                <w:szCs w:val="28"/>
              </w:rPr>
              <w:t>x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ị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ú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</w:p>
        </w:tc>
        <w:tc>
          <w:tcPr>
            <w:tcW w:w="552" w:type="pct"/>
          </w:tcPr>
          <w:p w14:paraId="04EC77F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EC268DC" w14:textId="58125172" w:rsidR="00411A4E" w:rsidRPr="008354FD" w:rsidRDefault="00934555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2</w:t>
            </w:r>
          </w:p>
        </w:tc>
        <w:tc>
          <w:tcPr>
            <w:tcW w:w="413" w:type="pct"/>
          </w:tcPr>
          <w:p w14:paraId="033DB9F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7214A7F9" w14:textId="5E5AAFAC" w:rsidR="00411A4E" w:rsidRPr="008354FD" w:rsidRDefault="00934555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C27, </w:t>
            </w:r>
            <w:r w:rsidR="00411A4E" w:rsidRPr="008354FD">
              <w:rPr>
                <w:rFonts w:cs="Times New Roman"/>
                <w:szCs w:val="28"/>
              </w:rPr>
              <w:t>C28</w:t>
            </w:r>
          </w:p>
        </w:tc>
      </w:tr>
      <w:tr w:rsidR="00411A4E" w:rsidRPr="008354FD" w14:paraId="259ACE40" w14:textId="77777777" w:rsidTr="007B3CA8">
        <w:tc>
          <w:tcPr>
            <w:tcW w:w="258" w:type="pct"/>
            <w:vMerge/>
          </w:tcPr>
          <w:p w14:paraId="5EAFCC9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1947B4F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6EF521F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V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4D26001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45DD4A24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5572293C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17A4BAB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33C3DDF2" w14:textId="77777777" w:rsidTr="007B3CA8">
        <w:tc>
          <w:tcPr>
            <w:tcW w:w="258" w:type="pct"/>
            <w:vMerge/>
          </w:tcPr>
          <w:p w14:paraId="3EE73EB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485D1D8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3742052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S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á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iểu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iễ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ại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ố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ồ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â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íc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8354FD">
              <w:rPr>
                <w:rFonts w:cs="Times New Roman"/>
                <w:szCs w:val="28"/>
              </w:rPr>
              <w:t>xá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ịnh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ị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í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nú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và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ủ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só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ừng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7ACD805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1</w:t>
            </w:r>
          </w:p>
        </w:tc>
        <w:tc>
          <w:tcPr>
            <w:tcW w:w="412" w:type="pct"/>
          </w:tcPr>
          <w:p w14:paraId="38C1602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6D9263D9" w14:textId="027E094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>C3</w:t>
            </w:r>
            <w:r w:rsidR="006D3978">
              <w:rPr>
                <w:rFonts w:cs="Times New Roman"/>
                <w:szCs w:val="28"/>
              </w:rPr>
              <w:t>0</w:t>
            </w:r>
          </w:p>
        </w:tc>
        <w:tc>
          <w:tcPr>
            <w:tcW w:w="412" w:type="pct"/>
          </w:tcPr>
          <w:p w14:paraId="240D7811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411A4E" w:rsidRPr="008354FD" w14:paraId="25069055" w14:textId="77777777" w:rsidTr="007B3CA8">
        <w:tc>
          <w:tcPr>
            <w:tcW w:w="258" w:type="pct"/>
            <w:vMerge/>
          </w:tcPr>
          <w:p w14:paraId="7C26687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 w:val="restart"/>
          </w:tcPr>
          <w:p w14:paraId="6882E8CF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6. </w:t>
            </w:r>
            <w:proofErr w:type="spellStart"/>
            <w:r w:rsidRPr="008354FD">
              <w:rPr>
                <w:rFonts w:cs="Times New Roman"/>
                <w:szCs w:val="28"/>
              </w:rPr>
              <w:t>Đ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uyề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âm</w:t>
            </w:r>
            <w:proofErr w:type="spellEnd"/>
          </w:p>
          <w:p w14:paraId="012A3AF9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4C2519E7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proofErr w:type="spellStart"/>
            <w:r w:rsidRPr="008354FD">
              <w:rPr>
                <w:rFonts w:cs="Times New Roman"/>
                <w:b/>
                <w:szCs w:val="28"/>
              </w:rPr>
              <w:t>Nhận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b/>
                <w:szCs w:val="28"/>
              </w:rPr>
              <w:t>biết</w:t>
            </w:r>
            <w:proofErr w:type="spellEnd"/>
            <w:r w:rsidRPr="008354FD">
              <w:rPr>
                <w:rFonts w:cs="Times New Roman"/>
                <w:b/>
                <w:szCs w:val="28"/>
              </w:rPr>
              <w:t>:</w:t>
            </w:r>
          </w:p>
        </w:tc>
        <w:tc>
          <w:tcPr>
            <w:tcW w:w="552" w:type="pct"/>
          </w:tcPr>
          <w:p w14:paraId="465F9CA5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5D093032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3" w:type="pct"/>
          </w:tcPr>
          <w:p w14:paraId="448AC83A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2" w:type="pct"/>
          </w:tcPr>
          <w:p w14:paraId="1B303FA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b/>
                <w:szCs w:val="28"/>
              </w:rPr>
            </w:pPr>
          </w:p>
        </w:tc>
      </w:tr>
      <w:tr w:rsidR="00411A4E" w:rsidRPr="008354FD" w14:paraId="229A5144" w14:textId="77777777" w:rsidTr="007B3CA8">
        <w:tc>
          <w:tcPr>
            <w:tcW w:w="258" w:type="pct"/>
            <w:vMerge/>
          </w:tcPr>
          <w:p w14:paraId="07DBDC3B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311" w:type="pct"/>
            <w:vMerge/>
          </w:tcPr>
          <w:p w14:paraId="189C84A0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642" w:type="pct"/>
          </w:tcPr>
          <w:p w14:paraId="4798A2A6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  <w:r w:rsidRPr="008354FD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8354FD">
              <w:rPr>
                <w:rFonts w:cs="Times New Roman"/>
                <w:szCs w:val="28"/>
              </w:rPr>
              <w:t>Lập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uậ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ể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iết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kế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oặ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lựa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họ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phươ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á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o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ượ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ố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độ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ruyền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âm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bằ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dụng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cụ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thực</w:t>
            </w:r>
            <w:proofErr w:type="spellEnd"/>
            <w:r w:rsidRPr="008354FD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354FD">
              <w:rPr>
                <w:rFonts w:cs="Times New Roman"/>
                <w:szCs w:val="28"/>
              </w:rPr>
              <w:t>hành</w:t>
            </w:r>
            <w:proofErr w:type="spellEnd"/>
            <w:r w:rsidRPr="008354FD">
              <w:rPr>
                <w:rFonts w:cs="Times New Roman"/>
                <w:szCs w:val="28"/>
              </w:rPr>
              <w:t>.</w:t>
            </w:r>
          </w:p>
        </w:tc>
        <w:tc>
          <w:tcPr>
            <w:tcW w:w="552" w:type="pct"/>
          </w:tcPr>
          <w:p w14:paraId="45A4A0CE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57B9EB42" w14:textId="2D6ADF43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3" w:type="pct"/>
          </w:tcPr>
          <w:p w14:paraId="12831673" w14:textId="77777777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2" w:type="pct"/>
          </w:tcPr>
          <w:p w14:paraId="4A00FA97" w14:textId="0C76320D" w:rsidR="00411A4E" w:rsidRPr="008354FD" w:rsidRDefault="00411A4E" w:rsidP="007B3CA8">
            <w:pPr>
              <w:tabs>
                <w:tab w:val="left" w:pos="567"/>
              </w:tabs>
              <w:spacing w:beforeLines="20" w:before="48" w:afterLines="20" w:after="48" w:line="276" w:lineRule="auto"/>
              <w:jc w:val="both"/>
              <w:rPr>
                <w:rFonts w:cs="Times New Roman"/>
                <w:szCs w:val="28"/>
              </w:rPr>
            </w:pPr>
          </w:p>
        </w:tc>
      </w:tr>
    </w:tbl>
    <w:p w14:paraId="3B0A7DBC" w14:textId="77777777" w:rsidR="00411A4E" w:rsidRPr="008354FD" w:rsidRDefault="00411A4E" w:rsidP="00411A4E">
      <w:pPr>
        <w:jc w:val="both"/>
        <w:rPr>
          <w:rFonts w:ascii="Times New Roman" w:hAnsi="Times New Roman" w:cs="Times New Roman"/>
          <w:b/>
          <w:bCs/>
        </w:rPr>
      </w:pPr>
    </w:p>
    <w:p w14:paraId="57B23D9A" w14:textId="77777777" w:rsidR="006B6C63" w:rsidRPr="008354FD" w:rsidRDefault="006B6C63" w:rsidP="00411A4E">
      <w:pPr>
        <w:jc w:val="both"/>
        <w:rPr>
          <w:rFonts w:ascii="Times New Roman" w:hAnsi="Times New Roman" w:cs="Times New Roman"/>
          <w:b/>
          <w:bCs/>
        </w:rPr>
      </w:pPr>
    </w:p>
    <w:p w14:paraId="41F0A83A" w14:textId="77777777" w:rsidR="006B6C63" w:rsidRPr="008354FD" w:rsidRDefault="006B6C63" w:rsidP="00411A4E">
      <w:pPr>
        <w:jc w:val="both"/>
        <w:rPr>
          <w:rFonts w:ascii="Times New Roman" w:hAnsi="Times New Roman" w:cs="Times New Roman"/>
          <w:b/>
          <w:bCs/>
        </w:rPr>
      </w:pPr>
    </w:p>
    <w:p w14:paraId="6C475FA9" w14:textId="77777777" w:rsidR="006B6C63" w:rsidRDefault="006B6C63" w:rsidP="00411A4E">
      <w:pPr>
        <w:jc w:val="both"/>
        <w:rPr>
          <w:rFonts w:ascii="Times New Roman" w:hAnsi="Times New Roman" w:cs="Times New Roman"/>
          <w:b/>
          <w:bCs/>
        </w:rPr>
      </w:pPr>
    </w:p>
    <w:p w14:paraId="374DB28E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1B7E012C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2BD7328E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1FB6F861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02E3C016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7AE6DE6B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55C34D2B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47CC5088" w14:textId="77777777" w:rsidR="006B4A0E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p w14:paraId="496E7831" w14:textId="77777777" w:rsidR="006B4A0E" w:rsidRPr="008354FD" w:rsidRDefault="006B4A0E" w:rsidP="00411A4E">
      <w:pPr>
        <w:jc w:val="both"/>
        <w:rPr>
          <w:rFonts w:ascii="Times New Roman" w:hAnsi="Times New Roman" w:cs="Times New Roman"/>
          <w:b/>
          <w:bCs/>
        </w:rPr>
      </w:pPr>
    </w:p>
    <w:tbl>
      <w:tblPr>
        <w:tblpPr w:leftFromText="180" w:rightFromText="180" w:vertAnchor="text" w:horzAnchor="margin" w:tblpXSpec="center" w:tblpY="-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5"/>
        <w:gridCol w:w="6120"/>
      </w:tblGrid>
      <w:tr w:rsidR="00CE46E9" w:rsidRPr="00457F46" w14:paraId="17093B90" w14:textId="77777777" w:rsidTr="00756DE3">
        <w:trPr>
          <w:trHeight w:val="2150"/>
        </w:trPr>
        <w:tc>
          <w:tcPr>
            <w:tcW w:w="6745" w:type="dxa"/>
            <w:shd w:val="clear" w:color="auto" w:fill="auto"/>
          </w:tcPr>
          <w:p w14:paraId="5807274A" w14:textId="77777777" w:rsidR="00CE46E9" w:rsidRPr="00457F46" w:rsidRDefault="00CE46E9" w:rsidP="00E67C66">
            <w:pPr>
              <w:tabs>
                <w:tab w:val="center" w:pos="6840"/>
              </w:tabs>
              <w:spacing w:line="276" w:lineRule="auto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</w:rPr>
              <w:lastRenderedPageBreak/>
              <w:t>SỞ GIÁO DỤC ĐÀO TẠO TP. HỒ CHÍ MINH</w:t>
            </w:r>
          </w:p>
          <w:p w14:paraId="257B2338" w14:textId="77777777" w:rsidR="00CE46E9" w:rsidRPr="00457F46" w:rsidRDefault="00CE46E9" w:rsidP="00E67C66">
            <w:pPr>
              <w:tabs>
                <w:tab w:val="center" w:pos="6840"/>
              </w:tabs>
              <w:spacing w:line="276" w:lineRule="auto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</w:rPr>
              <w:t>TRƯỜNG</w:t>
            </w:r>
            <w:r w:rsidRPr="00457F46">
              <w:rPr>
                <w:b/>
                <w:sz w:val="26"/>
                <w:szCs w:val="26"/>
                <w:lang w:val="vi-VN"/>
              </w:rPr>
              <w:t xml:space="preserve"> THCS-</w:t>
            </w:r>
            <w:r w:rsidRPr="00457F46">
              <w:rPr>
                <w:b/>
                <w:sz w:val="26"/>
                <w:szCs w:val="26"/>
              </w:rPr>
              <w:t xml:space="preserve"> THPT SƯƠNG NGUYỆT ANH</w:t>
            </w:r>
          </w:p>
          <w:p w14:paraId="0002D86A" w14:textId="77777777" w:rsidR="00CE46E9" w:rsidRPr="00457F46" w:rsidRDefault="00CE46E9" w:rsidP="00E67C66">
            <w:pPr>
              <w:tabs>
                <w:tab w:val="center" w:pos="6840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457F46">
              <w:rPr>
                <w:b/>
                <w:sz w:val="26"/>
                <w:szCs w:val="26"/>
                <w:lang w:val="vi-VN"/>
              </w:rPr>
              <w:t>Họ tên:</w:t>
            </w:r>
            <w:r w:rsidRPr="00457F46">
              <w:rPr>
                <w:b/>
                <w:sz w:val="26"/>
                <w:szCs w:val="26"/>
              </w:rPr>
              <w:t>……………………………………………..</w:t>
            </w:r>
            <w:r w:rsidRPr="00457F46">
              <w:rPr>
                <w:b/>
                <w:sz w:val="26"/>
                <w:szCs w:val="26"/>
                <w:lang w:val="vi-VN"/>
              </w:rPr>
              <w:t xml:space="preserve">                                         </w:t>
            </w:r>
          </w:p>
          <w:p w14:paraId="08350F69" w14:textId="77777777" w:rsidR="00CE46E9" w:rsidRPr="00457F46" w:rsidRDefault="00CE46E9" w:rsidP="00E67C66">
            <w:pPr>
              <w:spacing w:line="276" w:lineRule="auto"/>
              <w:rPr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  <w:lang w:val="vi-VN"/>
              </w:rPr>
              <w:t xml:space="preserve">Lớp: </w:t>
            </w:r>
            <w:r w:rsidRPr="00457F46">
              <w:rPr>
                <w:b/>
                <w:sz w:val="26"/>
                <w:szCs w:val="26"/>
              </w:rPr>
              <w:t>…………………</w:t>
            </w:r>
            <w:r w:rsidRPr="00457F46">
              <w:rPr>
                <w:b/>
                <w:sz w:val="26"/>
                <w:szCs w:val="26"/>
                <w:lang w:val="vi-VN"/>
              </w:rPr>
              <w:t>.S</w:t>
            </w:r>
            <w:r w:rsidRPr="00457F46">
              <w:rPr>
                <w:b/>
                <w:sz w:val="26"/>
                <w:szCs w:val="26"/>
              </w:rPr>
              <w:t xml:space="preserve">ố </w:t>
            </w:r>
            <w:proofErr w:type="spellStart"/>
            <w:r w:rsidRPr="00457F46">
              <w:rPr>
                <w:b/>
                <w:sz w:val="26"/>
                <w:szCs w:val="26"/>
              </w:rPr>
              <w:t>báo</w:t>
            </w:r>
            <w:proofErr w:type="spellEnd"/>
            <w:r w:rsidRPr="00457F4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57F46">
              <w:rPr>
                <w:b/>
                <w:sz w:val="26"/>
                <w:szCs w:val="26"/>
              </w:rPr>
              <w:t>danh</w:t>
            </w:r>
            <w:proofErr w:type="spellEnd"/>
            <w:r w:rsidRPr="00457F46">
              <w:rPr>
                <w:b/>
                <w:sz w:val="26"/>
                <w:szCs w:val="26"/>
              </w:rPr>
              <w:t>: …………….</w:t>
            </w:r>
          </w:p>
        </w:tc>
        <w:tc>
          <w:tcPr>
            <w:tcW w:w="6120" w:type="dxa"/>
            <w:shd w:val="clear" w:color="auto" w:fill="auto"/>
          </w:tcPr>
          <w:p w14:paraId="769CEBC3" w14:textId="0A91F2EA" w:rsidR="00CE46E9" w:rsidRPr="00457F46" w:rsidRDefault="00CE46E9" w:rsidP="00E67C66">
            <w:pPr>
              <w:tabs>
                <w:tab w:val="center" w:pos="684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</w:rPr>
              <w:t>ĐỀ KIỂM TRA</w:t>
            </w:r>
            <w:r>
              <w:rPr>
                <w:b/>
                <w:sz w:val="26"/>
                <w:szCs w:val="26"/>
              </w:rPr>
              <w:t xml:space="preserve"> CUỐI</w:t>
            </w:r>
            <w:r w:rsidRPr="00457F46">
              <w:rPr>
                <w:b/>
                <w:sz w:val="26"/>
                <w:szCs w:val="26"/>
              </w:rPr>
              <w:t xml:space="preserve"> HỌC KỲ I </w:t>
            </w:r>
          </w:p>
          <w:p w14:paraId="7D0D7D7C" w14:textId="77777777" w:rsidR="00CE46E9" w:rsidRPr="00457F46" w:rsidRDefault="00CE46E9" w:rsidP="00E67C66">
            <w:pPr>
              <w:tabs>
                <w:tab w:val="center" w:pos="684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</w:rPr>
              <w:t>(2023-2024)</w:t>
            </w:r>
          </w:p>
          <w:p w14:paraId="099409A4" w14:textId="77777777" w:rsidR="00CE46E9" w:rsidRPr="00457F46" w:rsidRDefault="00CE46E9" w:rsidP="00E67C6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</w:rPr>
              <w:t xml:space="preserve">Môn </w:t>
            </w:r>
            <w:proofErr w:type="spellStart"/>
            <w:r w:rsidRPr="00457F46">
              <w:rPr>
                <w:b/>
                <w:sz w:val="26"/>
                <w:szCs w:val="26"/>
              </w:rPr>
              <w:t>thi</w:t>
            </w:r>
            <w:proofErr w:type="spellEnd"/>
            <w:r w:rsidRPr="00457F46">
              <w:rPr>
                <w:b/>
                <w:sz w:val="26"/>
                <w:szCs w:val="26"/>
              </w:rPr>
              <w:t xml:space="preserve">: </w:t>
            </w:r>
            <w:proofErr w:type="spellStart"/>
            <w:r w:rsidRPr="00457F46">
              <w:rPr>
                <w:b/>
                <w:sz w:val="26"/>
                <w:szCs w:val="26"/>
              </w:rPr>
              <w:t>Vật</w:t>
            </w:r>
            <w:proofErr w:type="spellEnd"/>
            <w:r w:rsidRPr="00457F46">
              <w:rPr>
                <w:b/>
                <w:sz w:val="26"/>
                <w:szCs w:val="26"/>
              </w:rPr>
              <w:t xml:space="preserve"> Lý 11. </w:t>
            </w:r>
          </w:p>
          <w:p w14:paraId="094E2C61" w14:textId="7C239771" w:rsidR="00CE46E9" w:rsidRPr="00756DE3" w:rsidRDefault="00CE46E9" w:rsidP="00756DE3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7F46">
              <w:rPr>
                <w:b/>
                <w:sz w:val="26"/>
                <w:szCs w:val="26"/>
                <w:lang w:val="vi-VN"/>
              </w:rPr>
              <w:t>T</w:t>
            </w:r>
            <w:proofErr w:type="spellStart"/>
            <w:r w:rsidRPr="00457F46">
              <w:rPr>
                <w:b/>
                <w:sz w:val="26"/>
                <w:szCs w:val="26"/>
              </w:rPr>
              <w:t>hời</w:t>
            </w:r>
            <w:proofErr w:type="spellEnd"/>
            <w:r w:rsidRPr="00457F4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57F46">
              <w:rPr>
                <w:b/>
                <w:sz w:val="26"/>
                <w:szCs w:val="26"/>
              </w:rPr>
              <w:t>gian</w:t>
            </w:r>
            <w:proofErr w:type="spellEnd"/>
            <w:r w:rsidRPr="00457F46">
              <w:rPr>
                <w:b/>
                <w:sz w:val="26"/>
                <w:szCs w:val="26"/>
              </w:rPr>
              <w:t xml:space="preserve">: 45 </w:t>
            </w:r>
            <w:proofErr w:type="spellStart"/>
            <w:r w:rsidRPr="00457F46">
              <w:rPr>
                <w:b/>
                <w:sz w:val="26"/>
                <w:szCs w:val="26"/>
              </w:rPr>
              <w:t>phút</w:t>
            </w:r>
            <w:proofErr w:type="spellEnd"/>
            <w:r w:rsidRPr="00457F46">
              <w:rPr>
                <w:b/>
                <w:sz w:val="26"/>
                <w:szCs w:val="26"/>
                <w:lang w:val="vi-VN"/>
              </w:rPr>
              <w:t>.</w:t>
            </w:r>
          </w:p>
        </w:tc>
      </w:tr>
    </w:tbl>
    <w:p w14:paraId="72AF76E1" w14:textId="77777777" w:rsidR="006B6C63" w:rsidRPr="008354FD" w:rsidRDefault="006B6C63" w:rsidP="00411A4E">
      <w:pPr>
        <w:jc w:val="both"/>
        <w:rPr>
          <w:rFonts w:ascii="Times New Roman" w:hAnsi="Times New Roman" w:cs="Times New Roman"/>
          <w:b/>
          <w:bCs/>
        </w:rPr>
      </w:pPr>
    </w:p>
    <w:p w14:paraId="28054251" w14:textId="143A5618" w:rsidR="006B6C63" w:rsidRPr="005156A2" w:rsidRDefault="005156A2" w:rsidP="005156A2">
      <w:pPr>
        <w:pStyle w:val="NormalWeb"/>
        <w:numPr>
          <w:ilvl w:val="0"/>
          <w:numId w:val="13"/>
        </w:numPr>
        <w:spacing w:line="276" w:lineRule="auto"/>
        <w:rPr>
          <w:b/>
          <w:sz w:val="28"/>
          <w:szCs w:val="28"/>
          <w:lang w:val="pt-BR"/>
        </w:rPr>
      </w:pPr>
      <w:r w:rsidRPr="004F4C2C">
        <w:rPr>
          <w:b/>
          <w:sz w:val="28"/>
          <w:szCs w:val="28"/>
          <w:lang w:val="pt-BR"/>
        </w:rPr>
        <w:t>TRẮC NGHIỆM</w:t>
      </w:r>
      <w:r w:rsidR="008354FD" w:rsidRPr="005156A2">
        <w:rPr>
          <w:b/>
          <w:bCs/>
          <w:sz w:val="28"/>
          <w:szCs w:val="28"/>
        </w:rPr>
        <w:t xml:space="preserve">: (28 </w:t>
      </w:r>
      <w:proofErr w:type="spellStart"/>
      <w:r w:rsidR="008354FD" w:rsidRPr="005156A2">
        <w:rPr>
          <w:b/>
          <w:bCs/>
          <w:sz w:val="28"/>
          <w:szCs w:val="28"/>
        </w:rPr>
        <w:t>câu</w:t>
      </w:r>
      <w:proofErr w:type="spellEnd"/>
      <w:r w:rsidR="008354FD" w:rsidRPr="005156A2">
        <w:rPr>
          <w:b/>
          <w:bCs/>
          <w:sz w:val="28"/>
          <w:szCs w:val="28"/>
        </w:rPr>
        <w:t xml:space="preserve">/7 </w:t>
      </w:r>
      <w:proofErr w:type="spellStart"/>
      <w:r w:rsidR="008354FD" w:rsidRPr="005156A2">
        <w:rPr>
          <w:b/>
          <w:bCs/>
          <w:sz w:val="28"/>
          <w:szCs w:val="28"/>
        </w:rPr>
        <w:t>điểm</w:t>
      </w:r>
      <w:proofErr w:type="spellEnd"/>
      <w:r w:rsidR="008354FD" w:rsidRPr="005156A2">
        <w:rPr>
          <w:b/>
          <w:bCs/>
          <w:sz w:val="28"/>
          <w:szCs w:val="28"/>
        </w:rPr>
        <w:t>)</w:t>
      </w:r>
    </w:p>
    <w:p w14:paraId="1104CBAB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vi-VN"/>
        </w:rPr>
        <w:t>Biên độ của hệ dao động điều hòa phụ thuộc yếu tố nào?</w:t>
      </w:r>
    </w:p>
    <w:p w14:paraId="000615E6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Cách kích thích cho vật dao động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0482C391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Cấu tạo của hệ</w:t>
      </w:r>
    </w:p>
    <w:p w14:paraId="27954F32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Cách chọn trục tọa độ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60BF72B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Cách chọn gốc thời gian</w:t>
      </w:r>
    </w:p>
    <w:p w14:paraId="5FAC5BEC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Một chất điểm dao động điều hoà trong </w:t>
      </w:r>
      <w:r w:rsidRPr="008354FD">
        <w:rPr>
          <w:rFonts w:ascii="Times New Roman" w:hAnsi="Times New Roman" w:cs="Times New Roman"/>
          <w:sz w:val="26"/>
          <w:szCs w:val="26"/>
        </w:rPr>
        <w:t>6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dao động toàn phần đi được quãng đường dài 120 cm. Quỹ đạo của dao động có chiều dài là</w:t>
      </w:r>
      <w:r w:rsidRPr="008354FD">
        <w:rPr>
          <w:rFonts w:ascii="Times New Roman" w:hAnsi="Times New Roman" w:cs="Times New Roman"/>
          <w:sz w:val="26"/>
          <w:szCs w:val="26"/>
        </w:rPr>
        <w:t>:</w:t>
      </w:r>
    </w:p>
    <w:p w14:paraId="724F619F" w14:textId="77777777" w:rsidR="00495BEA" w:rsidRPr="008354FD" w:rsidRDefault="00495BEA" w:rsidP="00495BEA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6cm.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12cm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6A60F863" w14:textId="77777777" w:rsidR="00495BEA" w:rsidRPr="008354FD" w:rsidRDefault="00495BEA" w:rsidP="00495BEA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</w:rPr>
        <w:t>5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cm.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9cm.</w:t>
      </w:r>
    </w:p>
    <w:p w14:paraId="2481A9F7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vậ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dđđh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mỗ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chu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kỳ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dao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vậ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qua VTCB</w:t>
      </w:r>
    </w:p>
    <w:p w14:paraId="1D621E88" w14:textId="77777777" w:rsidR="00495BEA" w:rsidRPr="008354FD" w:rsidRDefault="00495BEA" w:rsidP="00495BEA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bố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pacing w:val="-3"/>
          <w:sz w:val="26"/>
          <w:szCs w:val="26"/>
          <w:lang w:val="fr-FR"/>
        </w:rPr>
        <w:t>l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pacing w:val="-3"/>
          <w:sz w:val="26"/>
          <w:szCs w:val="26"/>
          <w:lang w:val="fr-FR"/>
        </w:rPr>
        <w:t>l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354FD">
        <w:rPr>
          <w:rFonts w:ascii="Times New Roman" w:hAnsi="Times New Roman" w:cs="Times New Roman"/>
          <w:spacing w:val="-3"/>
          <w:sz w:val="26"/>
          <w:szCs w:val="26"/>
          <w:lang w:val="fr-FR"/>
        </w:rPr>
        <w:t>ba</w:t>
      </w:r>
      <w:proofErr w:type="spellEnd"/>
      <w:r w:rsidRPr="008354FD">
        <w:rPr>
          <w:rFonts w:ascii="Times New Roman" w:hAnsi="Times New Roman" w:cs="Times New Roman"/>
          <w:spacing w:val="-3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pacing w:val="-3"/>
          <w:sz w:val="26"/>
          <w:szCs w:val="26"/>
          <w:lang w:val="fr-FR"/>
        </w:rPr>
        <w:t>l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D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fr-FR"/>
        </w:rPr>
        <w:t>lầ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5A57306" w14:textId="77777777" w:rsidR="00495BEA" w:rsidRPr="008354FD" w:rsidRDefault="00495BEA" w:rsidP="006B6C6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3881" w:type="dxa"/>
        <w:tblInd w:w="-100" w:type="dxa"/>
        <w:tblLook w:val="04A0" w:firstRow="1" w:lastRow="0" w:firstColumn="1" w:lastColumn="0" w:noHBand="0" w:noVBand="1"/>
      </w:tblPr>
      <w:tblGrid>
        <w:gridCol w:w="100"/>
        <w:gridCol w:w="8995"/>
        <w:gridCol w:w="218"/>
        <w:gridCol w:w="4282"/>
        <w:gridCol w:w="286"/>
      </w:tblGrid>
      <w:tr w:rsidR="00952471" w:rsidRPr="008354FD" w14:paraId="258ED7BB" w14:textId="77777777" w:rsidTr="00D825DE">
        <w:trPr>
          <w:gridBefore w:val="1"/>
          <w:gridAfter w:val="1"/>
          <w:wBefore w:w="100" w:type="dxa"/>
          <w:wAfter w:w="286" w:type="dxa"/>
        </w:trPr>
        <w:tc>
          <w:tcPr>
            <w:tcW w:w="8995" w:type="dxa"/>
            <w:shd w:val="clear" w:color="auto" w:fill="auto"/>
          </w:tcPr>
          <w:p w14:paraId="14108A40" w14:textId="31752C89" w:rsidR="00952471" w:rsidRPr="008354FD" w:rsidRDefault="00952471" w:rsidP="00495BEA">
            <w:pPr>
              <w:pStyle w:val="ListParagraph"/>
              <w:numPr>
                <w:ilvl w:val="0"/>
                <w:numId w:val="4"/>
              </w:numPr>
              <w:spacing w:before="6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ồ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thị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li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-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thời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gia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con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lắ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ơ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dao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iều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hò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mô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tả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. Li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dao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con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lắ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ơ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ở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thời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 xml:space="preserve"> t = 2 s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9947784" w14:textId="77777777" w:rsidR="00952471" w:rsidRPr="008354FD" w:rsidRDefault="00952471" w:rsidP="007B3CA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.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.</w:t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-4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cm.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0804CD2C" w14:textId="0C5A695E" w:rsidR="00952471" w:rsidRPr="008354FD" w:rsidRDefault="00952471" w:rsidP="00D62474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C. 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-20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.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cm.</w:t>
            </w:r>
          </w:p>
        </w:tc>
        <w:tc>
          <w:tcPr>
            <w:tcW w:w="4500" w:type="dxa"/>
            <w:gridSpan w:val="2"/>
            <w:shd w:val="clear" w:color="auto" w:fill="auto"/>
          </w:tcPr>
          <w:p w14:paraId="3B3FC86F" w14:textId="208C9E3F" w:rsidR="00952471" w:rsidRPr="008354FD" w:rsidRDefault="00952471" w:rsidP="007B3CA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8354F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39B7D63" wp14:editId="34CC66B3">
                  <wp:extent cx="2407920" cy="1181100"/>
                  <wp:effectExtent l="0" t="0" r="0" b="0"/>
                  <wp:docPr id="565528244" name="Picture 2" descr="Graphical user interfac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9389740" descr="Graphical user interface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57" t="48857" r="51524" b="249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92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BEA" w:rsidRPr="008354FD" w14:paraId="46567FF0" w14:textId="77777777" w:rsidTr="00952471">
        <w:tc>
          <w:tcPr>
            <w:tcW w:w="9313" w:type="dxa"/>
            <w:gridSpan w:val="3"/>
            <w:shd w:val="clear" w:color="auto" w:fill="auto"/>
          </w:tcPr>
          <w:p w14:paraId="4DD96775" w14:textId="77777777" w:rsidR="00495BEA" w:rsidRPr="008354FD" w:rsidRDefault="00495BEA" w:rsidP="00495BEA">
            <w:pPr>
              <w:pStyle w:val="ListParagraph"/>
              <w:numPr>
                <w:ilvl w:val="0"/>
                <w:numId w:val="4"/>
              </w:numPr>
              <w:spacing w:before="6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ồ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ị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i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ộ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ời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gia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on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ắ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ơ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dao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ộng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iều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hò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ợ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ô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ả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ê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hình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ẽ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iê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ộ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dao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ộng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on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ắc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ơn</w:t>
            </w:r>
            <w:proofErr w:type="spellEnd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:</w:t>
            </w:r>
            <w:proofErr w:type="gramEnd"/>
          </w:p>
          <w:p w14:paraId="2862C9F9" w14:textId="77777777" w:rsidR="00495BEA" w:rsidRPr="008354FD" w:rsidRDefault="00495BEA" w:rsidP="007B3CA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54FD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A.</w:t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cm.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cm.</w:t>
            </w:r>
          </w:p>
          <w:p w14:paraId="70EB2075" w14:textId="77777777" w:rsidR="00495BEA" w:rsidRPr="008354FD" w:rsidRDefault="00495BEA" w:rsidP="007B3CA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>-20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.</w:t>
            </w:r>
            <w:r w:rsidRPr="008354F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354F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0</w:t>
            </w:r>
            <w:r w:rsidRPr="008354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.</w:t>
            </w:r>
          </w:p>
          <w:p w14:paraId="074921E4" w14:textId="77777777" w:rsidR="00495BEA" w:rsidRPr="008354FD" w:rsidRDefault="00495BEA" w:rsidP="007B3CA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4568" w:type="dxa"/>
            <w:gridSpan w:val="2"/>
            <w:shd w:val="clear" w:color="auto" w:fill="auto"/>
          </w:tcPr>
          <w:p w14:paraId="1BA5E532" w14:textId="77777777" w:rsidR="00495BEA" w:rsidRPr="008354FD" w:rsidRDefault="00495BEA" w:rsidP="007B3CA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8354F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F76ECAE" wp14:editId="1062CEE4">
                  <wp:extent cx="2667000" cy="1188720"/>
                  <wp:effectExtent l="0" t="0" r="0" b="0"/>
                  <wp:docPr id="2119409901" name="Picture 2119409901" descr="Graphical user interfac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Graphical user interface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57" t="48857" r="51524" b="249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06A3B3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é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ơ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đđ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uôn</w:t>
      </w:r>
      <w:proofErr w:type="spellEnd"/>
    </w:p>
    <w:p w14:paraId="2AC2D7CE" w14:textId="77777777" w:rsidR="00495BEA" w:rsidRPr="008354FD" w:rsidRDefault="00495BEA" w:rsidP="00495BEA">
      <w:pPr>
        <w:tabs>
          <w:tab w:val="left" w:pos="200"/>
          <w:tab w:val="left" w:pos="5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VTCB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0FDDC225" w14:textId="77777777" w:rsidR="00495BEA" w:rsidRPr="008354FD" w:rsidRDefault="00495BEA" w:rsidP="00495BEA">
      <w:pPr>
        <w:tabs>
          <w:tab w:val="left" w:pos="200"/>
          <w:tab w:val="left" w:pos="5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xa VTCB</w:t>
      </w:r>
    </w:p>
    <w:p w14:paraId="496DC3C8" w14:textId="77777777" w:rsidR="00495BEA" w:rsidRPr="008354FD" w:rsidRDefault="00495BEA" w:rsidP="00495BEA">
      <w:pPr>
        <w:tabs>
          <w:tab w:val="left" w:pos="200"/>
          <w:tab w:val="left" w:pos="5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12FCAE4B" w14:textId="77777777" w:rsidR="00495BEA" w:rsidRPr="008354FD" w:rsidRDefault="00495BEA" w:rsidP="00495BEA">
      <w:pPr>
        <w:tabs>
          <w:tab w:val="left" w:pos="200"/>
          <w:tab w:val="left" w:pos="5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D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776D090C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Tìm phát biểu </w:t>
      </w:r>
      <w:r w:rsidRPr="008354FD">
        <w:rPr>
          <w:rFonts w:ascii="Times New Roman" w:hAnsi="Times New Roman" w:cs="Times New Roman"/>
          <w:b/>
          <w:bCs/>
          <w:sz w:val="26"/>
          <w:szCs w:val="26"/>
          <w:lang w:val="vi-VN"/>
        </w:rPr>
        <w:t>sai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khi nói về dao động điều hoà.</w:t>
      </w:r>
    </w:p>
    <w:p w14:paraId="2D010593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Vận tốc luôn trễ pha </w:t>
      </w:r>
      <w:r w:rsidRPr="008354FD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76" w:dyaOrig="612" w14:anchorId="112C6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30.6pt" o:ole="">
            <v:imagedata r:id="rId8" o:title=""/>
          </v:shape>
          <o:OLEObject Type="Embed" ProgID="Equation.3" ShapeID="_x0000_i1025" DrawAspect="Content" ObjectID="_1765869543" r:id="rId9"/>
        </w:objec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so với gia tốc.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1B3FA7C1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Vận tốc và gia tốc luôn ngược pha nhau.</w:t>
      </w:r>
    </w:p>
    <w:p w14:paraId="7413584C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Gia tốc sớm pha π so với li độ.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3DA229DA" w14:textId="2EBD82B5" w:rsidR="00495BEA" w:rsidRPr="008354FD" w:rsidRDefault="00495BEA" w:rsidP="005E17BC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lastRenderedPageBreak/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Vận tốc luôn sớm pha </w:t>
      </w:r>
      <w:r w:rsidRPr="008354FD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76" w:dyaOrig="612" w14:anchorId="6FE9CD11">
          <v:shape id="_x0000_i1026" type="#_x0000_t75" style="width:13.8pt;height:30.6pt" o:ole="">
            <v:imagedata r:id="rId10" o:title=""/>
          </v:shape>
          <o:OLEObject Type="Embed" ProgID="Equation.3" ShapeID="_x0000_i1026" DrawAspect="Content" ObjectID="_1765869544" r:id="rId11"/>
        </w:objec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so với li độ.</w:t>
      </w:r>
    </w:p>
    <w:p w14:paraId="10908DE5" w14:textId="77777777" w:rsidR="00495BEA" w:rsidRPr="008354FD" w:rsidRDefault="00495BEA" w:rsidP="00495BEA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ố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hất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iểm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dao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ơ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i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òa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h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kì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T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ì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:</w:t>
      </w:r>
    </w:p>
    <w:p w14:paraId="14A04264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ế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biế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iê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uầ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oà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ờ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gia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hư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khô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i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òa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.</w:t>
      </w:r>
    </w:p>
    <w:p w14:paraId="631FB2A5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ế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biế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iê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uầ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oà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ờ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gia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h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kì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2T.</w:t>
      </w:r>
    </w:p>
    <w:p w14:paraId="5215463F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ế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biế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iê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uầ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oà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ờ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gia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h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kì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T/2.</w:t>
      </w:r>
    </w:p>
    <w:p w14:paraId="1534C4B8" w14:textId="77777777" w:rsidR="00495BEA" w:rsidRPr="008354FD" w:rsidRDefault="00495BEA" w:rsidP="00495BEA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ế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năng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đề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biế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iê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uầ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hoà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thờ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gian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chu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>kì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es-ES_tradnl"/>
        </w:rPr>
        <w:t xml:space="preserve"> T.</w:t>
      </w:r>
    </w:p>
    <w:p w14:paraId="1ACD4329" w14:textId="77777777" w:rsidR="00495BEA" w:rsidRPr="008354FD" w:rsidRDefault="00495BEA" w:rsidP="00495BEA">
      <w:p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102FCCA" w14:textId="1B02A617" w:rsidR="00D62474" w:rsidRPr="008354FD" w:rsidRDefault="00D62474" w:rsidP="0048738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</w:p>
    <w:p w14:paraId="2AA8AE38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ư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24307635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tần số của lực cưỡng bức nhỏ hơn tần số riêng của hệ.</w:t>
      </w:r>
    </w:p>
    <w:p w14:paraId="72339D40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tần số của lực cưỡng bức lớn hơn tần số riêng của hệ.</w:t>
      </w:r>
    </w:p>
    <w:p w14:paraId="4124A3D3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tần số dao động bằng tần số riêng của hệ.</w:t>
      </w:r>
    </w:p>
    <w:p w14:paraId="6E1F706D" w14:textId="77777777" w:rsidR="006D7F90" w:rsidRPr="008354FD" w:rsidRDefault="006D7F90" w:rsidP="0048738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Khi nói về dao động cưỡng bức, phát biểu nào sau đây </w:t>
      </w:r>
      <w:r w:rsidRPr="008354FD">
        <w:rPr>
          <w:rFonts w:ascii="Times New Roman" w:hAnsi="Times New Roman" w:cs="Times New Roman"/>
          <w:b/>
          <w:sz w:val="26"/>
          <w:szCs w:val="26"/>
          <w:lang w:val="vi-VN"/>
        </w:rPr>
        <w:t>sai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4728E6A1" w14:textId="77777777" w:rsidR="006D7F90" w:rsidRPr="008354FD" w:rsidRDefault="006D7F90" w:rsidP="006D7F90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Dao động cưỡng bức có tần số luôn bằng tần số của lực cưỡng bức.</w:t>
      </w:r>
    </w:p>
    <w:p w14:paraId="07249106" w14:textId="77777777" w:rsidR="006D7F90" w:rsidRPr="008354FD" w:rsidRDefault="006D7F90" w:rsidP="006D7F90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Biên độ của dao động cưỡng bức phụ thuộc vào biên độ của lực cưỡng bức.</w:t>
      </w:r>
    </w:p>
    <w:p w14:paraId="20DC4130" w14:textId="77777777" w:rsidR="006D7F90" w:rsidRPr="008354FD" w:rsidRDefault="006D7F90" w:rsidP="006D7F90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Biên độ của dao động cưỡng bức phụ thuộc vào tần số của lực cưỡng bức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3E59B80" w14:textId="48757686" w:rsidR="00D62474" w:rsidRPr="008354FD" w:rsidRDefault="006D7F90" w:rsidP="006B6C63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D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Dao động cưỡng bức có tần số luôn bằng tần số riêng của hệ dao động.</w:t>
      </w:r>
    </w:p>
    <w:p w14:paraId="0A1256D5" w14:textId="77777777" w:rsidR="0048738F" w:rsidRPr="008354FD" w:rsidRDefault="0048738F" w:rsidP="0048738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14:paraId="7C99E8C4" w14:textId="77777777" w:rsidR="0048738F" w:rsidRPr="008354FD" w:rsidRDefault="0048738F" w:rsidP="0048738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a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ồ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37839AAB" w14:textId="77777777" w:rsidR="0048738F" w:rsidRPr="008354FD" w:rsidRDefault="0048738F" w:rsidP="0048738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.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chuyể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ươ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đối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này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so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khác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>.</w:t>
      </w:r>
    </w:p>
    <w:p w14:paraId="4ED16883" w14:textId="77777777" w:rsidR="0048738F" w:rsidRPr="008354FD" w:rsidRDefault="0048738F" w:rsidP="0048738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sự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chuyể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cơ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khí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>.</w:t>
      </w:r>
    </w:p>
    <w:p w14:paraId="52A353FD" w14:textId="77777777" w:rsidR="0048738F" w:rsidRPr="008354FD" w:rsidRDefault="0048738F" w:rsidP="0048738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sự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co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dã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uầ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hoà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phần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ử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môi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Cs/>
          <w:sz w:val="26"/>
          <w:szCs w:val="26"/>
        </w:rPr>
        <w:t>trường</w:t>
      </w:r>
      <w:proofErr w:type="spellEnd"/>
      <w:r w:rsidRPr="008354FD">
        <w:rPr>
          <w:rFonts w:ascii="Times New Roman" w:hAnsi="Times New Roman" w:cs="Times New Roman"/>
          <w:bCs/>
          <w:sz w:val="26"/>
          <w:szCs w:val="26"/>
        </w:rPr>
        <w:t>.</w:t>
      </w:r>
    </w:p>
    <w:p w14:paraId="2E6C4150" w14:textId="77777777" w:rsidR="0048738F" w:rsidRPr="008354FD" w:rsidRDefault="0048738F" w:rsidP="006B6C63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14:paraId="78DA1898" w14:textId="59FDB2FD" w:rsidR="00D62474" w:rsidRPr="008354FD" w:rsidRDefault="00D62474" w:rsidP="0048738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Bước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</w:p>
    <w:p w14:paraId="61EE7049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gầ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nhau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nhất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à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dao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ộ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ạ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ha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iểm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ó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a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.</w:t>
      </w:r>
    </w:p>
    <w:p w14:paraId="13567E1C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ê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ột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ươ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uyề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só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à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dao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ộ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ạ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ha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iểm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ó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a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.</w:t>
      </w:r>
    </w:p>
    <w:p w14:paraId="7830A6A0" w14:textId="77777777" w:rsidR="00D62474" w:rsidRPr="008354FD" w:rsidRDefault="00D62474" w:rsidP="00D62474">
      <w:pPr>
        <w:tabs>
          <w:tab w:val="left" w:pos="20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ê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ột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ươ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uyề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só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à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dao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ộ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ạ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ha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iểm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ó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ngược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a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.</w:t>
      </w:r>
    </w:p>
    <w:p w14:paraId="7B5967D0" w14:textId="7D7539A3" w:rsidR="00D62474" w:rsidRPr="008354FD" w:rsidRDefault="00D62474" w:rsidP="00D62474">
      <w:pPr>
        <w:spacing w:before="60" w:after="6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D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gầ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nhau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nhất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ê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ột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ươ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ruyền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só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mà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dao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ộ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tạ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hai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iểm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đó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cùng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 xml:space="preserve"> </w:t>
      </w:r>
      <w:proofErr w:type="spellStart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pha</w:t>
      </w:r>
      <w:proofErr w:type="spellEnd"/>
      <w:r w:rsidRPr="008354FD">
        <w:rPr>
          <w:rStyle w:val="fontstyle21"/>
          <w:rFonts w:ascii="Times New Roman" w:hAnsi="Times New Roman" w:cs="Times New Roman"/>
          <w:b w:val="0"/>
          <w:color w:val="auto"/>
          <w:sz w:val="26"/>
          <w:szCs w:val="26"/>
        </w:rPr>
        <w:t>.</w:t>
      </w:r>
    </w:p>
    <w:p w14:paraId="3CE002D9" w14:textId="77777777" w:rsidR="00D62474" w:rsidRPr="008354FD" w:rsidRDefault="00D62474" w:rsidP="006B6C63">
      <w:pPr>
        <w:spacing w:before="60" w:after="60" w:line="276" w:lineRule="auto"/>
        <w:rPr>
          <w:rFonts w:ascii="Times New Roman" w:hAnsi="Times New Roman" w:cs="Times New Roman"/>
          <w:b/>
          <w:sz w:val="26"/>
          <w:szCs w:val="26"/>
        </w:rPr>
      </w:pPr>
    </w:p>
    <w:p w14:paraId="680FF9E7" w14:textId="715DE7A4" w:rsidR="006B6C63" w:rsidRPr="008354FD" w:rsidRDefault="006B6C63" w:rsidP="0048738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pt-BR"/>
        </w:rPr>
        <w:t xml:space="preserve">Một sóng cơ truyền dọc theo trục Ox với phương trình </w:t>
      </w:r>
      <m:oMath>
        <m:r>
          <w:rPr>
            <w:rFonts w:ascii="Cambria Math" w:hAnsi="Cambria Math" w:cs="Times New Roman"/>
            <w:color w:val="000000"/>
            <w:sz w:val="26"/>
            <w:szCs w:val="26"/>
          </w:rPr>
          <m:t>u=3π</m:t>
        </m:r>
        <m:func>
          <m:funcPr>
            <m:ctrlPr>
              <w:rPr>
                <w:rFonts w:ascii="Cambria Math" w:hAnsi="Cambria Math" w:cs="Times New Roman"/>
                <w:i/>
                <w:color w:val="000000"/>
                <w:sz w:val="26"/>
              </w:rPr>
            </m:ctrlPr>
          </m:funcPr>
          <m:fNam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26"/>
                    <w:szCs w:val="26"/>
                  </w:rPr>
                  <m:t>40πt-2πx</m:t>
                </m:r>
              </m:e>
            </m:d>
          </m:e>
        </m:func>
      </m:oMath>
      <w:r w:rsidRPr="008354FD">
        <w:rPr>
          <w:rFonts w:ascii="Times New Roman" w:hAnsi="Times New Roman" w:cs="Times New Roman"/>
          <w:sz w:val="26"/>
          <w:szCs w:val="26"/>
          <w:lang w:val="pt-BR"/>
        </w:rPr>
        <w:t xml:space="preserve"> (mm). Biên độ của sóng này là</w:t>
      </w:r>
    </w:p>
    <w:p w14:paraId="47F30E53" w14:textId="18750EA1" w:rsidR="006B6C63" w:rsidRPr="008354FD" w:rsidRDefault="006B6C63" w:rsidP="006B6C63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354FD">
        <w:rPr>
          <w:rFonts w:ascii="Times New Roman" w:hAnsi="Times New Roman" w:cs="Times New Roman"/>
          <w:sz w:val="26"/>
          <w:szCs w:val="26"/>
          <w:lang w:val="pt-BR"/>
        </w:rPr>
        <w:t>2 m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6"/>
            <w:szCs w:val="26"/>
          </w:rPr>
          <m:t>3π</m:t>
        </m:r>
      </m:oMath>
      <w:r w:rsidRPr="008354FD">
        <w:rPr>
          <w:rFonts w:ascii="Times New Roman" w:hAnsi="Times New Roman" w:cs="Times New Roman"/>
          <w:sz w:val="26"/>
          <w:szCs w:val="26"/>
          <w:lang w:val="pt-BR"/>
        </w:rPr>
        <w:t xml:space="preserve"> m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position w:val="-6"/>
          <w:sz w:val="26"/>
          <w:szCs w:val="26"/>
        </w:rPr>
        <w:object w:dxaOrig="216" w:dyaOrig="216" w14:anchorId="7CF1DC9C">
          <v:shape id="_x0000_i1027" type="#_x0000_t75" style="width:10.8pt;height:10.8pt" o:ole="">
            <v:imagedata r:id="rId12" o:title=""/>
          </v:shape>
          <o:OLEObject Type="Embed" ProgID="Equation.DSMT4" ShapeID="_x0000_i1027" DrawAspect="Content" ObjectID="_1765869545" r:id="rId13"/>
        </w:object>
      </w:r>
      <w:r w:rsidRPr="008354FD">
        <w:rPr>
          <w:rFonts w:ascii="Times New Roman" w:hAnsi="Times New Roman" w:cs="Times New Roman"/>
          <w:sz w:val="26"/>
          <w:szCs w:val="26"/>
          <w:lang w:val="pt-BR"/>
        </w:rPr>
        <w:t xml:space="preserve"> m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pt-BR"/>
        </w:rPr>
        <w:t>40</w:t>
      </w:r>
      <w:r w:rsidRPr="008354FD">
        <w:rPr>
          <w:rFonts w:ascii="Times New Roman" w:hAnsi="Times New Roman" w:cs="Times New Roman"/>
          <w:position w:val="-6"/>
          <w:sz w:val="26"/>
          <w:szCs w:val="26"/>
        </w:rPr>
        <w:object w:dxaOrig="216" w:dyaOrig="216" w14:anchorId="65A95377">
          <v:shape id="_x0000_i1028" type="#_x0000_t75" style="width:10.8pt;height:10.8pt" o:ole="">
            <v:imagedata r:id="rId12" o:title=""/>
          </v:shape>
          <o:OLEObject Type="Embed" ProgID="Equation.DSMT4" ShapeID="_x0000_i1028" DrawAspect="Content" ObjectID="_1765869546" r:id="rId14"/>
        </w:object>
      </w:r>
      <w:r w:rsidRPr="008354FD">
        <w:rPr>
          <w:rFonts w:ascii="Times New Roman" w:hAnsi="Times New Roman" w:cs="Times New Roman"/>
          <w:sz w:val="26"/>
          <w:szCs w:val="26"/>
          <w:lang w:val="pt-BR"/>
        </w:rPr>
        <w:t xml:space="preserve"> mm</w:t>
      </w:r>
    </w:p>
    <w:p w14:paraId="6EDA1FFB" w14:textId="77777777" w:rsidR="00BD2BFF" w:rsidRPr="008354FD" w:rsidRDefault="00BD2BFF" w:rsidP="00BD2BF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eastAsia="Calibri" w:hAnsi="Times New Roman" w:cs="Times New Roman"/>
          <w:bCs/>
          <w:color w:val="000000"/>
          <w:kern w:val="2"/>
          <w:sz w:val="26"/>
          <w:szCs w:val="26"/>
          <w:lang w:val="vi-VN"/>
          <w14:ligatures w14:val="standardContextual"/>
        </w:rPr>
      </w:pPr>
      <w:r w:rsidRPr="008354FD">
        <w:rPr>
          <w:rFonts w:ascii="Times New Roman" w:eastAsia="Calibri" w:hAnsi="Times New Roman" w:cs="Times New Roman"/>
          <w:bCs/>
          <w:color w:val="000000"/>
          <w:kern w:val="2"/>
          <w:sz w:val="26"/>
          <w:szCs w:val="26"/>
          <w:lang w:val="vi-VN"/>
          <w14:ligatures w14:val="standardContextual"/>
        </w:rPr>
        <w:t>Quá trình truyền sóng là quá trình truyền năng lượng vì</w:t>
      </w:r>
    </w:p>
    <w:p w14:paraId="4109E1A9" w14:textId="77777777" w:rsidR="00BD2BFF" w:rsidRPr="008354FD" w:rsidRDefault="00BD2BFF" w:rsidP="00BD2BFF">
      <w:pPr>
        <w:spacing w:line="276" w:lineRule="auto"/>
        <w:ind w:right="69" w:firstLine="720"/>
        <w:jc w:val="both"/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</w:pPr>
      <w:r w:rsidRPr="008354FD"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>A.</w:t>
      </w:r>
      <w:r w:rsidRPr="008354FD"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  <w:t xml:space="preserve"> năng lượng sóng tỉ lệ với biên độ dao động.</w:t>
      </w:r>
    </w:p>
    <w:p w14:paraId="3322E570" w14:textId="77777777" w:rsidR="00BD2BFF" w:rsidRPr="008354FD" w:rsidRDefault="00BD2BFF" w:rsidP="00BD2BFF">
      <w:pPr>
        <w:spacing w:line="276" w:lineRule="auto"/>
        <w:ind w:right="69" w:firstLine="720"/>
        <w:jc w:val="both"/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</w:pPr>
      <w:r w:rsidRPr="008354FD"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>B.</w:t>
      </w:r>
      <w:r w:rsidRPr="008354FD"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  <w:t xml:space="preserve"> càng xa nguồn biên độ càng giảm.</w:t>
      </w:r>
    </w:p>
    <w:p w14:paraId="5CC8D9BE" w14:textId="77777777" w:rsidR="00BD2BFF" w:rsidRPr="008354FD" w:rsidRDefault="00BD2BFF" w:rsidP="00BD2BFF">
      <w:pPr>
        <w:spacing w:line="276" w:lineRule="auto"/>
        <w:ind w:right="69" w:firstLine="720"/>
        <w:jc w:val="both"/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</w:pPr>
      <w:r w:rsidRPr="008354FD">
        <w:rPr>
          <w:rFonts w:ascii="Times New Roman" w:eastAsia="Calibri" w:hAnsi="Times New Roman" w:cs="Times New Roman"/>
          <w:b/>
          <w:kern w:val="2"/>
          <w:sz w:val="26"/>
          <w:szCs w:val="26"/>
          <w:u w:val="single"/>
          <w:lang w:val="vi-VN"/>
          <w14:ligatures w14:val="standardContextual"/>
        </w:rPr>
        <w:t>C.</w:t>
      </w:r>
      <w:r w:rsidRPr="008354FD"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  <w:t xml:space="preserve"> khi sóng truyền đến đâu thì phần tử vật chất ở đó dao động vì nó đã nhận được năng lượng.</w:t>
      </w:r>
    </w:p>
    <w:p w14:paraId="205648FC" w14:textId="77777777" w:rsidR="00BD2BFF" w:rsidRPr="008354FD" w:rsidRDefault="00BD2BFF" w:rsidP="00BD2BFF">
      <w:pPr>
        <w:spacing w:line="276" w:lineRule="auto"/>
        <w:ind w:right="69" w:firstLine="720"/>
        <w:jc w:val="both"/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</w:pPr>
      <w:r w:rsidRPr="008354FD"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>D.</w:t>
      </w:r>
      <w:r w:rsidRPr="008354FD">
        <w:rPr>
          <w:rFonts w:ascii="Times New Roman" w:eastAsia="Calibri" w:hAnsi="Times New Roman" w:cs="Times New Roman"/>
          <w:bCs/>
          <w:kern w:val="2"/>
          <w:sz w:val="26"/>
          <w:szCs w:val="26"/>
          <w:lang w:val="vi-VN"/>
          <w14:ligatures w14:val="standardContextual"/>
        </w:rPr>
        <w:t xml:space="preserve"> Dao động sóng là dao động tắt dần.</w:t>
      </w:r>
    </w:p>
    <w:p w14:paraId="0919B16F" w14:textId="77777777" w:rsidR="005C196F" w:rsidRPr="008354FD" w:rsidRDefault="005C196F" w:rsidP="005C196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Thời gian kể từ khi ngọn sóng thứ nhất đến ngọn sóng thứ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ám</w:t>
      </w:r>
      <w:proofErr w:type="spellEnd"/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đi qua trước mặt một người quan sát là 1</w:t>
      </w:r>
      <w:r w:rsidRPr="008354FD">
        <w:rPr>
          <w:rFonts w:ascii="Times New Roman" w:hAnsi="Times New Roman" w:cs="Times New Roman"/>
          <w:sz w:val="26"/>
          <w:szCs w:val="26"/>
        </w:rPr>
        <w:t>4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s. Tốc độ truyền sóng là </w:t>
      </w:r>
      <w:r w:rsidRPr="008354FD">
        <w:rPr>
          <w:rFonts w:ascii="Times New Roman" w:hAnsi="Times New Roman" w:cs="Times New Roman"/>
          <w:sz w:val="26"/>
          <w:szCs w:val="26"/>
        </w:rPr>
        <w:t>1,5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m/s. Bước sóng có giá trị là</w:t>
      </w:r>
    </w:p>
    <w:p w14:paraId="39B8B469" w14:textId="77777777" w:rsidR="005C196F" w:rsidRPr="008354FD" w:rsidRDefault="005C196F" w:rsidP="005C196F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</w:rPr>
        <w:t>3 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354FD">
        <w:rPr>
          <w:rFonts w:ascii="Times New Roman" w:hAnsi="Times New Roman" w:cs="Times New Roman"/>
          <w:sz w:val="26"/>
          <w:szCs w:val="26"/>
        </w:rPr>
        <w:t>4,8 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</w:rPr>
        <w:t>6 cm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</w:rPr>
        <w:t>0,48 cm</w:t>
      </w:r>
    </w:p>
    <w:p w14:paraId="116CAA27" w14:textId="77777777" w:rsidR="005C196F" w:rsidRPr="008354FD" w:rsidRDefault="005C196F" w:rsidP="005C196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</w:rPr>
        <w:lastRenderedPageBreak/>
        <w:t>Chọ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14:paraId="10C867F2" w14:textId="77777777" w:rsidR="005C196F" w:rsidRPr="008354FD" w:rsidRDefault="005C196F" w:rsidP="005C196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73487738" w14:textId="77777777" w:rsidR="005C196F" w:rsidRPr="008354FD" w:rsidRDefault="005C196F" w:rsidP="005C196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ang</w:t>
      </w:r>
      <w:proofErr w:type="spellEnd"/>
    </w:p>
    <w:p w14:paraId="3E12840C" w14:textId="77777777" w:rsidR="005C196F" w:rsidRPr="008354FD" w:rsidRDefault="005C196F" w:rsidP="005C196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ây</w:t>
      </w:r>
      <w:proofErr w:type="spellEnd"/>
    </w:p>
    <w:p w14:paraId="67609EFE" w14:textId="77777777" w:rsidR="005C196F" w:rsidRPr="008354FD" w:rsidRDefault="005C196F" w:rsidP="005C196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D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28C97B95" w14:textId="77777777" w:rsidR="003F3649" w:rsidRPr="008354FD" w:rsidRDefault="003F3649" w:rsidP="003F3649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</w:pPr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Theo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hứ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ự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bước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ó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ă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dần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hì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ắp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xếp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ào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dướ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đây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là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proofErr w:type="gram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đú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?</w:t>
      </w:r>
      <w:proofErr w:type="gramEnd"/>
    </w:p>
    <w:p w14:paraId="5496D6F9" w14:textId="77777777" w:rsidR="003F3649" w:rsidRPr="008354FD" w:rsidRDefault="003F3649" w:rsidP="003F3649">
      <w:pPr>
        <w:widowControl w:val="0"/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</w:pPr>
      <w:r w:rsidRPr="008354FD">
        <w:rPr>
          <w:rFonts w:ascii="Times New Roman" w:eastAsia="Meiryo" w:hAnsi="Times New Roman" w:cs="Times New Roman"/>
          <w:b/>
          <w:bCs/>
          <w:color w:val="000000" w:themeColor="text1"/>
          <w:sz w:val="26"/>
          <w:szCs w:val="26"/>
          <w:lang w:val="fr-FR"/>
        </w:rPr>
        <w:t>A.</w:t>
      </w:r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V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ó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ta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ử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hồ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X.</w:t>
      </w:r>
    </w:p>
    <w:p w14:paraId="39C1F21D" w14:textId="77777777" w:rsidR="003F3649" w:rsidRPr="008354FD" w:rsidRDefault="003F3649" w:rsidP="003F3649">
      <w:pPr>
        <w:widowControl w:val="0"/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</w:pPr>
      <w:r w:rsidRPr="008354FD">
        <w:rPr>
          <w:rFonts w:ascii="Times New Roman" w:eastAsia="Meiryo" w:hAnsi="Times New Roman" w:cs="Times New Roman"/>
          <w:b/>
          <w:bCs/>
          <w:color w:val="000000" w:themeColor="text1"/>
          <w:sz w:val="26"/>
          <w:szCs w:val="26"/>
          <w:u w:val="single"/>
          <w:lang w:val="fr-FR"/>
        </w:rPr>
        <w:t>B.</w:t>
      </w:r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X, ta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ử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hồ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v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ó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.</w:t>
      </w:r>
    </w:p>
    <w:p w14:paraId="60720C56" w14:textId="77777777" w:rsidR="003F3649" w:rsidRPr="008354FD" w:rsidRDefault="003F3649" w:rsidP="003F3649">
      <w:pPr>
        <w:widowControl w:val="0"/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</w:pPr>
      <w:r w:rsidRPr="008354FD">
        <w:rPr>
          <w:rFonts w:ascii="Times New Roman" w:eastAsia="Meiryo" w:hAnsi="Times New Roman" w:cs="Times New Roman"/>
          <w:b/>
          <w:bCs/>
          <w:color w:val="000000" w:themeColor="text1"/>
          <w:sz w:val="26"/>
          <w:szCs w:val="26"/>
          <w:lang w:val="fr-FR"/>
        </w:rPr>
        <w:t>C.</w:t>
      </w:r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ử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hồ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v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ó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.</w:t>
      </w:r>
    </w:p>
    <w:p w14:paraId="12503C3A" w14:textId="77777777" w:rsidR="003F3649" w:rsidRPr="008354FD" w:rsidRDefault="003F3649" w:rsidP="003F3649">
      <w:pPr>
        <w:widowControl w:val="0"/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</w:pPr>
      <w:r w:rsidRPr="008354FD">
        <w:rPr>
          <w:rFonts w:ascii="Times New Roman" w:eastAsia="Meiryo" w:hAnsi="Times New Roman" w:cs="Times New Roman"/>
          <w:b/>
          <w:bCs/>
          <w:color w:val="000000" w:themeColor="text1"/>
          <w:sz w:val="26"/>
          <w:szCs w:val="26"/>
          <w:lang w:val="fr-FR"/>
        </w:rPr>
        <w:t>D.</w:t>
      </w:r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hồ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ử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ngoại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vi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Sóng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>tia</w:t>
      </w:r>
      <w:proofErr w:type="spellEnd"/>
      <w:r w:rsidRPr="008354FD">
        <w:rPr>
          <w:rFonts w:ascii="Times New Roman" w:eastAsia="Meiryo" w:hAnsi="Times New Roman" w:cs="Times New Roman"/>
          <w:color w:val="000000" w:themeColor="text1"/>
          <w:sz w:val="26"/>
          <w:szCs w:val="26"/>
          <w:lang w:val="fr-FR"/>
        </w:rPr>
        <w:t xml:space="preserve"> X.</w:t>
      </w:r>
    </w:p>
    <w:p w14:paraId="40D92B8B" w14:textId="77777777" w:rsidR="00B02BFF" w:rsidRPr="008354FD" w:rsidRDefault="00B02BFF" w:rsidP="00B02BFF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Trong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Y-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â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ề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bước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ơ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ắc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ù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ro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λ,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giữa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a,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ừ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mặt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phẳ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chứa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ế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là</w:t>
      </w:r>
      <w:proofErr w:type="spellEnd"/>
    </w:p>
    <w:p w14:paraId="666848FD" w14:textId="77777777" w:rsidR="00B02BFF" w:rsidRPr="008354FD" w:rsidRDefault="00B02BFF" w:rsidP="00B02BF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x =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λa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/D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ϵZ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49C4F56A" w14:textId="77777777" w:rsidR="00B02BFF" w:rsidRPr="008354FD" w:rsidRDefault="00B02BFF" w:rsidP="00B02BF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eastAsia="Meiryo" w:hAnsi="Times New Roman" w:cs="Times New Roman"/>
          <w:sz w:val="26"/>
          <w:szCs w:val="26"/>
        </w:rPr>
        <w:t>x = (k+0,</w:t>
      </w:r>
      <w:proofErr w:type="gramStart"/>
      <w:r w:rsidRPr="008354FD">
        <w:rPr>
          <w:rFonts w:ascii="Times New Roman" w:eastAsia="Meiryo" w:hAnsi="Times New Roman" w:cs="Times New Roman"/>
          <w:sz w:val="26"/>
          <w:szCs w:val="26"/>
        </w:rPr>
        <w:t>5)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λ</w:t>
      </w:r>
      <w:proofErr w:type="gramEnd"/>
      <w:r w:rsidRPr="008354FD">
        <w:rPr>
          <w:rFonts w:ascii="Times New Roman" w:eastAsia="Meiryo" w:hAnsi="Times New Roman" w:cs="Times New Roman"/>
          <w:sz w:val="26"/>
          <w:szCs w:val="26"/>
        </w:rPr>
        <w:t>D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/a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ϵZ</w:t>
      </w:r>
      <w:proofErr w:type="spellEnd"/>
    </w:p>
    <w:p w14:paraId="2407C5BE" w14:textId="77777777" w:rsidR="00B02BFF" w:rsidRPr="008354FD" w:rsidRDefault="00B02BFF" w:rsidP="00B02BFF">
      <w:pPr>
        <w:tabs>
          <w:tab w:val="left" w:pos="200"/>
        </w:tabs>
        <w:spacing w:line="276" w:lineRule="auto"/>
        <w:rPr>
          <w:rFonts w:ascii="Times New Roman" w:eastAsia="Meiryo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x =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λD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/a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ϵZ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</w:p>
    <w:p w14:paraId="5939C285" w14:textId="77777777" w:rsidR="00B02BFF" w:rsidRPr="008354FD" w:rsidRDefault="00B02BFF" w:rsidP="00B02BFF">
      <w:pPr>
        <w:tabs>
          <w:tab w:val="left" w:pos="2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354FD">
        <w:rPr>
          <w:rFonts w:ascii="Times New Roman" w:eastAsia="Meiryo" w:hAnsi="Times New Roman" w:cs="Times New Roman"/>
          <w:sz w:val="26"/>
          <w:szCs w:val="26"/>
        </w:rPr>
        <w:t>x = (k+0,</w:t>
      </w:r>
      <w:proofErr w:type="gramStart"/>
      <w:r w:rsidRPr="008354FD">
        <w:rPr>
          <w:rFonts w:ascii="Times New Roman" w:eastAsia="Meiryo" w:hAnsi="Times New Roman" w:cs="Times New Roman"/>
          <w:sz w:val="26"/>
          <w:szCs w:val="26"/>
        </w:rPr>
        <w:t>5)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λ</w:t>
      </w:r>
      <w:proofErr w:type="gramEnd"/>
      <w:r w:rsidRPr="008354FD">
        <w:rPr>
          <w:rFonts w:ascii="Times New Roman" w:eastAsia="Meiryo" w:hAnsi="Times New Roman" w:cs="Times New Roman"/>
          <w:sz w:val="26"/>
          <w:szCs w:val="26"/>
        </w:rPr>
        <w:t>a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/D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ϵZ</w:t>
      </w:r>
      <w:proofErr w:type="spellEnd"/>
    </w:p>
    <w:p w14:paraId="394CFBAB" w14:textId="77777777" w:rsidR="005F6613" w:rsidRPr="008354FD" w:rsidRDefault="005F6613" w:rsidP="005F6613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EAB2439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ắ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595F9541" w14:textId="33312026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ắ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4D52AF53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</w:rPr>
        <w:t>C.</w:t>
      </w:r>
      <w:r w:rsidRPr="008354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42EDB90D" w14:textId="0699976C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8354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3456C34F" w14:textId="77777777" w:rsidR="005F6613" w:rsidRPr="008354FD" w:rsidRDefault="005F6613" w:rsidP="005F6613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lastRenderedPageBreak/>
        <w:t xml:space="preserve">Trong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ắ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Y-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â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ằng</w:t>
      </w:r>
      <w:proofErr w:type="spellEnd"/>
    </w:p>
    <w:p w14:paraId="7F8F7A59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</w:rPr>
        <w:t>B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ử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3E55A191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601796A7" w14:textId="77777777" w:rsidR="005F6613" w:rsidRPr="008354FD" w:rsidRDefault="005F6613" w:rsidP="005F6613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ắ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?</w:t>
      </w:r>
    </w:p>
    <w:p w14:paraId="03FB7AD5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</w:rPr>
        <w:t>A.</w:t>
      </w:r>
      <w:r w:rsidRPr="008354FD">
        <w:rPr>
          <w:rFonts w:ascii="Times New Roman" w:hAnsi="Times New Roman" w:cs="Times New Roman"/>
          <w:sz w:val="26"/>
          <w:szCs w:val="26"/>
        </w:rPr>
        <w:t xml:space="preserve"> Vân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ắ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ả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ồ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. 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61A40203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6BEE159D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8354FD">
        <w:rPr>
          <w:rFonts w:ascii="Times New Roman" w:hAnsi="Times New Roman" w:cs="Times New Roman"/>
          <w:sz w:val="26"/>
          <w:szCs w:val="26"/>
        </w:rPr>
        <w:t xml:space="preserve"> Các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7C010C9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ả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ụ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ỏ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í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0E50C677" w14:textId="77777777" w:rsidR="005F6613" w:rsidRPr="008354FD" w:rsidRDefault="005F6613" w:rsidP="005F6613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ẽ</w:t>
      </w:r>
      <w:proofErr w:type="spellEnd"/>
    </w:p>
    <w:p w14:paraId="4BDA75BB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. 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16E3711C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E770169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</w:rPr>
        <w:t>C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67DE280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e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46671BAC" w14:textId="77777777" w:rsidR="005F6613" w:rsidRPr="008354FD" w:rsidRDefault="005F6613" w:rsidP="005F6613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Iâ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ụ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sắ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à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ữ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hì</w:t>
      </w:r>
      <w:proofErr w:type="spellEnd"/>
    </w:p>
    <w:p w14:paraId="684AA50C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chà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7C9D60C9" w14:textId="51C0B0C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ẫ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24F47888" w14:textId="77777777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</w:rPr>
        <w:t>C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  <w:r w:rsidRPr="008354FD">
        <w:rPr>
          <w:rFonts w:ascii="Times New Roman" w:hAnsi="Times New Roman" w:cs="Times New Roman"/>
          <w:sz w:val="26"/>
          <w:szCs w:val="26"/>
        </w:rPr>
        <w:tab/>
      </w:r>
    </w:p>
    <w:p w14:paraId="3C96EDEA" w14:textId="718F63CC" w:rsidR="005F6613" w:rsidRPr="008354FD" w:rsidRDefault="005F6613" w:rsidP="005F661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vân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Pr="008354FD">
        <w:rPr>
          <w:rFonts w:ascii="Times New Roman" w:hAnsi="Times New Roman" w:cs="Times New Roman"/>
          <w:sz w:val="26"/>
          <w:szCs w:val="26"/>
        </w:rPr>
        <w:t>.</w:t>
      </w:r>
    </w:p>
    <w:p w14:paraId="39F71AAC" w14:textId="77777777" w:rsidR="007B1969" w:rsidRPr="008354FD" w:rsidRDefault="007B1969" w:rsidP="007B1969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eastAsia="Meiryo" w:hAnsi="Times New Roman" w:cs="Times New Roman"/>
          <w:sz w:val="26"/>
          <w:szCs w:val="26"/>
        </w:rPr>
      </w:pP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lastRenderedPageBreak/>
        <w:t>Ngườ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ta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ực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hiệ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í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nghiệm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ừ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rê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ây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à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hồ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có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ha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ầu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cố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ịn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à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30 cm.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Biết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ạ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N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là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bụ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hứ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4 (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kể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ừ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B)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à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BN =</w:t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</w:t>
      </w: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9 cm.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ổ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ố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nút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trê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ây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AB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là</w:t>
      </w:r>
      <w:proofErr w:type="spellEnd"/>
    </w:p>
    <w:p w14:paraId="57C708CE" w14:textId="77777777" w:rsidR="007B1969" w:rsidRPr="008354FD" w:rsidRDefault="007B1969" w:rsidP="007B1969">
      <w:pPr>
        <w:widowControl w:val="0"/>
        <w:autoSpaceDE w:val="0"/>
        <w:autoSpaceDN w:val="0"/>
        <w:adjustRightInd w:val="0"/>
        <w:ind w:firstLine="360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8354FD">
        <w:rPr>
          <w:rFonts w:ascii="Times New Roman" w:eastAsia="Meiryo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9. </w:t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b/>
          <w:bCs/>
          <w:sz w:val="26"/>
          <w:szCs w:val="26"/>
        </w:rPr>
        <w:t xml:space="preserve">B. </w:t>
      </w:r>
      <w:r w:rsidRPr="008354FD">
        <w:rPr>
          <w:rFonts w:ascii="Times New Roman" w:eastAsia="Meiryo" w:hAnsi="Times New Roman" w:cs="Times New Roman"/>
          <w:bCs/>
          <w:sz w:val="26"/>
          <w:szCs w:val="26"/>
        </w:rPr>
        <w:t>10</w:t>
      </w:r>
      <w:r w:rsidRPr="008354FD">
        <w:rPr>
          <w:rFonts w:ascii="Times New Roman" w:eastAsia="Meiryo" w:hAnsi="Times New Roman" w:cs="Times New Roman"/>
          <w:sz w:val="26"/>
          <w:szCs w:val="26"/>
        </w:rPr>
        <w:t xml:space="preserve">. </w:t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b/>
          <w:bCs/>
          <w:sz w:val="26"/>
          <w:szCs w:val="26"/>
          <w:u w:val="single"/>
        </w:rPr>
        <w:t>C.</w:t>
      </w:r>
      <w:r w:rsidRPr="008354FD">
        <w:rPr>
          <w:rFonts w:ascii="Times New Roman" w:eastAsia="Meiryo" w:hAnsi="Times New Roman" w:cs="Times New Roman"/>
          <w:bCs/>
          <w:sz w:val="26"/>
          <w:szCs w:val="26"/>
        </w:rPr>
        <w:t xml:space="preserve"> 11. </w:t>
      </w:r>
      <w:r w:rsidRPr="008354FD">
        <w:rPr>
          <w:rFonts w:ascii="Times New Roman" w:eastAsia="Meiryo" w:hAnsi="Times New Roman" w:cs="Times New Roman"/>
          <w:bCs/>
          <w:sz w:val="26"/>
          <w:szCs w:val="26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eastAsia="Meiryo" w:hAnsi="Times New Roman" w:cs="Times New Roman"/>
          <w:b/>
          <w:bCs/>
          <w:sz w:val="26"/>
          <w:szCs w:val="26"/>
        </w:rPr>
        <w:t xml:space="preserve">D. </w:t>
      </w:r>
      <w:r w:rsidRPr="008354FD">
        <w:rPr>
          <w:rFonts w:ascii="Times New Roman" w:eastAsia="Meiryo" w:hAnsi="Times New Roman" w:cs="Times New Roman"/>
          <w:sz w:val="26"/>
          <w:szCs w:val="26"/>
        </w:rPr>
        <w:t>12.</w:t>
      </w:r>
    </w:p>
    <w:p w14:paraId="4DD3038E" w14:textId="77777777" w:rsidR="00492AED" w:rsidRPr="008354FD" w:rsidRDefault="00492AED" w:rsidP="00492AED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8354FD">
        <w:rPr>
          <w:rFonts w:ascii="Times New Roman" w:eastAsia="Meiryo" w:hAnsi="Times New Roman" w:cs="Times New Roman"/>
          <w:sz w:val="26"/>
          <w:szCs w:val="26"/>
          <w:lang w:val="de-DE"/>
        </w:rPr>
        <w:t xml:space="preserve">Một sợi dây đàn hồi dài 60 cm hai đầu cố định đo được tốc độ truyền sóng trên dây là 15 m/s. Khi tần số sóng bằng 50 Hz.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dừ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ổn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định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với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ố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bụ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sóng</w:t>
      </w:r>
      <w:proofErr w:type="spellEnd"/>
      <w:r w:rsidRPr="008354FD">
        <w:rPr>
          <w:rFonts w:ascii="Times New Roman" w:eastAsia="Meiryo" w:hAnsi="Times New Roman" w:cs="Times New Roman"/>
          <w:sz w:val="26"/>
          <w:szCs w:val="26"/>
        </w:rPr>
        <w:t xml:space="preserve"> </w:t>
      </w:r>
      <w:proofErr w:type="spellStart"/>
      <w:r w:rsidRPr="008354FD">
        <w:rPr>
          <w:rFonts w:ascii="Times New Roman" w:eastAsia="Meiryo" w:hAnsi="Times New Roman" w:cs="Times New Roman"/>
          <w:sz w:val="26"/>
          <w:szCs w:val="26"/>
        </w:rPr>
        <w:t>bằng</w:t>
      </w:r>
      <w:proofErr w:type="spellEnd"/>
    </w:p>
    <w:p w14:paraId="333C33DB" w14:textId="77777777" w:rsidR="00492AED" w:rsidRPr="008354FD" w:rsidRDefault="00492AED" w:rsidP="00492AED">
      <w:pPr>
        <w:widowControl w:val="0"/>
        <w:autoSpaceDE w:val="0"/>
        <w:autoSpaceDN w:val="0"/>
        <w:adjustRightInd w:val="0"/>
        <w:ind w:firstLine="36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8354FD">
        <w:rPr>
          <w:rFonts w:ascii="Times New Roman" w:hAnsi="Times New Roman" w:cs="Times New Roman"/>
          <w:b/>
          <w:sz w:val="26"/>
          <w:szCs w:val="26"/>
          <w:lang w:val="de-DE"/>
        </w:rPr>
        <w:t>A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 xml:space="preserve"> 5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lang w:val="de-DE"/>
        </w:rPr>
        <w:t>B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 xml:space="preserve"> 7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lang w:val="de-DE"/>
        </w:rPr>
        <w:t>C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 xml:space="preserve"> 6.</w:t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highlight w:val="green"/>
          <w:lang w:val="de-DE"/>
        </w:rPr>
        <w:t>D.</w:t>
      </w:r>
      <w:r w:rsidRPr="008354FD">
        <w:rPr>
          <w:rFonts w:ascii="Times New Roman" w:hAnsi="Times New Roman" w:cs="Times New Roman"/>
          <w:sz w:val="26"/>
          <w:szCs w:val="26"/>
          <w:highlight w:val="green"/>
          <w:lang w:val="de-DE"/>
        </w:rPr>
        <w:t xml:space="preserve"> 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5"/>
        <w:gridCol w:w="3955"/>
      </w:tblGrid>
      <w:tr w:rsidR="00CD73F4" w:rsidRPr="008354FD" w14:paraId="460F90F1" w14:textId="77777777" w:rsidTr="00CD73F4">
        <w:tc>
          <w:tcPr>
            <w:tcW w:w="8995" w:type="dxa"/>
          </w:tcPr>
          <w:p w14:paraId="0EC9EEBB" w14:textId="77777777" w:rsidR="00CD73F4" w:rsidRPr="008354FD" w:rsidRDefault="00CD73F4" w:rsidP="00CD73F4">
            <w:pPr>
              <w:pStyle w:val="ListParagraph"/>
              <w:numPr>
                <w:ilvl w:val="0"/>
                <w:numId w:val="4"/>
              </w:numPr>
              <w:spacing w:before="60" w:after="160" w:line="276" w:lineRule="auto"/>
              <w:jc w:val="both"/>
              <w:rPr>
                <w:rFonts w:eastAsia="Meiryo" w:cs="Times New Roman"/>
                <w:sz w:val="26"/>
                <w:szCs w:val="26"/>
              </w:rPr>
            </w:pP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Trên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sợi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dây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đàn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hồi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có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chiều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dài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40 cm,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người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ta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tạo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ra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sóng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dừng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có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hình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dạng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được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mô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tả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như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Hình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bên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>.</w:t>
            </w:r>
            <w:r w:rsidRPr="008354FD">
              <w:rPr>
                <w:rFonts w:cs="Times New Roman"/>
                <w:color w:val="333333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Bước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sóng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trên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dây</w:t>
            </w:r>
            <w:proofErr w:type="spellEnd"/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proofErr w:type="spellStart"/>
            <w:r w:rsidRPr="008354FD">
              <w:rPr>
                <w:rFonts w:eastAsia="Meiryo" w:cs="Times New Roman"/>
                <w:sz w:val="26"/>
                <w:szCs w:val="26"/>
              </w:rPr>
              <w:t>là</w:t>
            </w:r>
            <w:proofErr w:type="spellEnd"/>
          </w:p>
          <w:p w14:paraId="73D84104" w14:textId="77777777" w:rsidR="00CD73F4" w:rsidRPr="008354FD" w:rsidRDefault="00CD73F4" w:rsidP="00CD73F4">
            <w:pPr>
              <w:spacing w:line="276" w:lineRule="auto"/>
              <w:ind w:firstLine="360"/>
              <w:jc w:val="both"/>
              <w:rPr>
                <w:rFonts w:eastAsia="Meiryo" w:cs="Times New Roman"/>
                <w:sz w:val="26"/>
                <w:szCs w:val="26"/>
                <w:lang w:val="vi-VN"/>
              </w:rPr>
            </w:pPr>
            <w:r w:rsidRPr="008354FD">
              <w:rPr>
                <w:rFonts w:eastAsia="Meiryo" w:cs="Times New Roman"/>
                <w:b/>
                <w:bCs/>
                <w:sz w:val="26"/>
                <w:szCs w:val="26"/>
                <w:lang w:val="vi-VN"/>
              </w:rPr>
              <w:t xml:space="preserve">A. </w:t>
            </w:r>
            <w:r w:rsidRPr="008354FD">
              <w:rPr>
                <w:rFonts w:eastAsia="Meiryo" w:cs="Times New Roman"/>
                <w:sz w:val="26"/>
                <w:szCs w:val="26"/>
              </w:rPr>
              <w:t xml:space="preserve">λ = 13,3 cm. </w:t>
            </w:r>
            <w:r w:rsidRPr="008354FD">
              <w:rPr>
                <w:rFonts w:eastAsia="Meiryo" w:cs="Times New Roman"/>
                <w:sz w:val="26"/>
                <w:szCs w:val="26"/>
                <w:lang w:val="vi-VN"/>
              </w:rPr>
              <w:tab/>
            </w:r>
            <w:r w:rsidRPr="008354FD">
              <w:rPr>
                <w:rFonts w:eastAsia="Meiryo" w:cs="Times New Roman"/>
                <w:sz w:val="26"/>
                <w:szCs w:val="26"/>
                <w:lang w:val="vi-VN"/>
              </w:rPr>
              <w:tab/>
            </w:r>
            <w:r w:rsidRPr="008354FD">
              <w:rPr>
                <w:rFonts w:eastAsia="Meiryo" w:cs="Times New Roman"/>
                <w:b/>
                <w:bCs/>
                <w:sz w:val="26"/>
                <w:szCs w:val="26"/>
              </w:rPr>
              <w:t xml:space="preserve">B. </w:t>
            </w:r>
            <w:r w:rsidRPr="008354FD">
              <w:rPr>
                <w:rFonts w:eastAsia="Meiryo" w:cs="Times New Roman"/>
                <w:sz w:val="26"/>
                <w:szCs w:val="26"/>
              </w:rPr>
              <w:t xml:space="preserve">λ = 20 cm. </w:t>
            </w:r>
            <w:r w:rsidRPr="008354FD">
              <w:rPr>
                <w:rFonts w:eastAsia="Meiryo" w:cs="Times New Roman"/>
                <w:sz w:val="26"/>
                <w:szCs w:val="26"/>
              </w:rPr>
              <w:tab/>
            </w:r>
            <w:r w:rsidRPr="008354FD">
              <w:rPr>
                <w:rFonts w:eastAsia="Meiryo" w:cs="Times New Roman"/>
                <w:sz w:val="26"/>
                <w:szCs w:val="26"/>
                <w:lang w:val="vi-VN"/>
              </w:rPr>
              <w:tab/>
            </w:r>
          </w:p>
          <w:p w14:paraId="7D254576" w14:textId="0314D996" w:rsidR="00CD73F4" w:rsidRPr="008354FD" w:rsidRDefault="00CD73F4" w:rsidP="00CD73F4">
            <w:pPr>
              <w:spacing w:line="276" w:lineRule="auto"/>
              <w:ind w:firstLine="360"/>
              <w:jc w:val="both"/>
              <w:rPr>
                <w:rFonts w:eastAsia="Meiryo" w:cs="Times New Roman"/>
                <w:sz w:val="26"/>
                <w:szCs w:val="26"/>
                <w:lang w:val="vi-VN"/>
              </w:rPr>
            </w:pPr>
            <w:r w:rsidRPr="008354FD">
              <w:rPr>
                <w:rFonts w:cs="Times New Roman"/>
                <w:b/>
                <w:sz w:val="26"/>
                <w:szCs w:val="26"/>
                <w:u w:val="single"/>
                <w:lang w:val="vi-VN"/>
              </w:rPr>
              <w:t>C.</w:t>
            </w:r>
            <w:r w:rsidRPr="008354FD">
              <w:rPr>
                <w:rFonts w:cs="Times New Roman"/>
                <w:sz w:val="26"/>
                <w:szCs w:val="26"/>
                <w:lang w:val="vi-VN"/>
              </w:rPr>
              <w:t xml:space="preserve"> λ = 40 cm.</w:t>
            </w:r>
            <w:r w:rsidRPr="008354FD">
              <w:rPr>
                <w:rFonts w:eastAsia="Meiryo" w:cs="Times New Roman"/>
                <w:sz w:val="26"/>
                <w:szCs w:val="26"/>
              </w:rPr>
              <w:t xml:space="preserve"> </w:t>
            </w:r>
            <w:r w:rsidRPr="008354FD">
              <w:rPr>
                <w:rFonts w:eastAsia="Meiryo" w:cs="Times New Roman"/>
                <w:sz w:val="26"/>
                <w:szCs w:val="26"/>
                <w:lang w:val="vi-VN"/>
              </w:rPr>
              <w:tab/>
            </w:r>
            <w:r w:rsidRPr="008354FD">
              <w:rPr>
                <w:rFonts w:eastAsia="Meiryo" w:cs="Times New Roman"/>
                <w:sz w:val="26"/>
                <w:szCs w:val="26"/>
                <w:lang w:val="vi-VN"/>
              </w:rPr>
              <w:tab/>
            </w:r>
            <w:r w:rsidRPr="008354FD">
              <w:rPr>
                <w:rFonts w:eastAsia="Meiryo" w:cs="Times New Roman"/>
                <w:b/>
                <w:bCs/>
                <w:sz w:val="26"/>
                <w:szCs w:val="26"/>
              </w:rPr>
              <w:t xml:space="preserve">D. </w:t>
            </w:r>
            <w:r w:rsidRPr="008354FD">
              <w:rPr>
                <w:rFonts w:eastAsia="Meiryo" w:cs="Times New Roman"/>
                <w:sz w:val="26"/>
                <w:szCs w:val="26"/>
              </w:rPr>
              <w:t xml:space="preserve">λ = 80 cm. </w:t>
            </w:r>
          </w:p>
        </w:tc>
        <w:tc>
          <w:tcPr>
            <w:tcW w:w="3955" w:type="dxa"/>
          </w:tcPr>
          <w:p w14:paraId="19E6CB3D" w14:textId="702E45F1" w:rsidR="00CD73F4" w:rsidRPr="008354FD" w:rsidRDefault="00CD73F4" w:rsidP="006B6C63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354FD">
              <w:rPr>
                <w:rFonts w:eastAsia="Meiryo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3A3E2C5B" wp14:editId="7E3877FF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151765</wp:posOffset>
                  </wp:positionV>
                  <wp:extent cx="1892300" cy="939800"/>
                  <wp:effectExtent l="0" t="0" r="0" b="0"/>
                  <wp:wrapThrough wrapText="bothSides">
                    <wp:wrapPolygon edited="0">
                      <wp:start x="0" y="0"/>
                      <wp:lineTo x="0" y="21016"/>
                      <wp:lineTo x="21310" y="21016"/>
                      <wp:lineTo x="21310" y="0"/>
                      <wp:lineTo x="0" y="0"/>
                    </wp:wrapPolygon>
                  </wp:wrapThrough>
                  <wp:docPr id="178502727" name="Picture 178502727" descr="100 lient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502727" name="Picture 178502727" descr="100 liento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2300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01FC8B8" w14:textId="77777777" w:rsidR="00CD73F4" w:rsidRPr="008354FD" w:rsidRDefault="00CD73F4" w:rsidP="00AC7ABD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354FD">
        <w:rPr>
          <w:rFonts w:ascii="Times New Roman" w:hAnsi="Times New Roman" w:cs="Times New Roman"/>
          <w:sz w:val="26"/>
          <w:szCs w:val="26"/>
          <w:lang w:val="nl-NL"/>
        </w:rPr>
        <w:t xml:space="preserve">Khảo sát hiện tương sóng dừng trên dây đàn hồi AB = </w:t>
      </w:r>
      <w:r w:rsidRPr="008354FD">
        <w:rPr>
          <w:rFonts w:ascii="Times New Roman" w:hAnsi="Times New Roman" w:cs="Times New Roman"/>
          <w:i/>
          <w:sz w:val="26"/>
          <w:szCs w:val="26"/>
          <w:lang w:val="nl-NL"/>
        </w:rPr>
        <w:t>l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. Đầu A nối với nguồn dao động, đầu B cố định thì sóng tới và sóng phản xạ:</w:t>
      </w:r>
    </w:p>
    <w:p w14:paraId="6E6415A8" w14:textId="77777777" w:rsidR="00CD73F4" w:rsidRPr="008354FD" w:rsidRDefault="00CD73F4" w:rsidP="00CD73F4">
      <w:pPr>
        <w:widowControl w:val="0"/>
        <w:tabs>
          <w:tab w:val="left" w:pos="2750"/>
          <w:tab w:val="left" w:pos="5216"/>
          <w:tab w:val="left" w:pos="7682"/>
        </w:tabs>
        <w:spacing w:line="276" w:lineRule="auto"/>
        <w:ind w:left="426" w:hanging="246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354F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Cùng pha.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354F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B.</w:t>
      </w:r>
      <w:r w:rsidRPr="008354F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Ngược pha.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354F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Vuông pha.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354F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 xml:space="preserve">Lệch pha </w:t>
      </w:r>
      <w:r w:rsidRPr="008354FD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60" w:dyaOrig="620" w14:anchorId="4C14AC38">
          <v:shape id="_x0000_i1029" type="#_x0000_t75" style="width:11.4pt;height:26.4pt" o:ole="">
            <v:imagedata r:id="rId16" o:title=""/>
          </v:shape>
          <o:OLEObject Type="Embed" ProgID="Equation.DSMT4" ShapeID="_x0000_i1029" DrawAspect="Content" ObjectID="_1765869547" r:id="rId17"/>
        </w:objec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0DCA756A" w14:textId="77777777" w:rsidR="00934555" w:rsidRPr="008354FD" w:rsidRDefault="00934555" w:rsidP="00934555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Trên sợi dây đàn hồi có chiều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dài 80 m, </w:t>
      </w:r>
      <w:r w:rsidRPr="008354FD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người ta tạo ra sóng dừng có hình dạng được mô tả như Hình bên. </w:t>
      </w:r>
      <w:r w:rsidRPr="008354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569C0C48" wp14:editId="3B900A7C">
            <wp:simplePos x="0" y="0"/>
            <wp:positionH relativeFrom="column">
              <wp:posOffset>4451350</wp:posOffset>
            </wp:positionH>
            <wp:positionV relativeFrom="paragraph">
              <wp:posOffset>269875</wp:posOffset>
            </wp:positionV>
            <wp:extent cx="1655445" cy="717550"/>
            <wp:effectExtent l="0" t="0" r="1905" b="6350"/>
            <wp:wrapThrough wrapText="bothSides">
              <wp:wrapPolygon edited="0">
                <wp:start x="0" y="0"/>
                <wp:lineTo x="0" y="21218"/>
                <wp:lineTo x="21376" y="21218"/>
                <wp:lineTo x="21376" y="0"/>
                <wp:lineTo x="0" y="0"/>
              </wp:wrapPolygon>
            </wp:wrapThrough>
            <wp:docPr id="178502728" name="Picture 178502728" descr="100 lien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02728" name="Picture 178502728" descr="100 liento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445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Bước  sóng tạo thành trên dây là</w:t>
      </w:r>
    </w:p>
    <w:p w14:paraId="2B071B68" w14:textId="77777777" w:rsidR="00934555" w:rsidRPr="008354FD" w:rsidRDefault="00934555" w:rsidP="00934555">
      <w:pPr>
        <w:widowControl w:val="0"/>
        <w:autoSpaceDE w:val="0"/>
        <w:autoSpaceDN w:val="0"/>
        <w:adjustRightInd w:val="0"/>
        <w:ind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354FD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60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m.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 xml:space="preserve"> 80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m.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4AB32B97" w14:textId="77777777" w:rsidR="00934555" w:rsidRPr="008354FD" w:rsidRDefault="00934555" w:rsidP="00934555">
      <w:pPr>
        <w:widowControl w:val="0"/>
        <w:autoSpaceDE w:val="0"/>
        <w:autoSpaceDN w:val="0"/>
        <w:adjustRightInd w:val="0"/>
        <w:ind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354FD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8354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100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m.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54FD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D.</w:t>
      </w:r>
      <w:r w:rsidRPr="008354FD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40</w:t>
      </w:r>
      <w:r w:rsidRPr="008354FD">
        <w:rPr>
          <w:rFonts w:ascii="Times New Roman" w:hAnsi="Times New Roman" w:cs="Times New Roman"/>
          <w:sz w:val="26"/>
          <w:szCs w:val="26"/>
          <w:highlight w:val="green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highlight w:val="green"/>
          <w:lang w:val="vi-VN"/>
        </w:rPr>
        <w:t>m.</w:t>
      </w:r>
    </w:p>
    <w:p w14:paraId="239B098F" w14:textId="54E68B76" w:rsidR="00934555" w:rsidRPr="008354FD" w:rsidRDefault="004717E1" w:rsidP="008354F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TỰ LUẬN</w:t>
      </w:r>
      <w:r w:rsidR="008354F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: (3 điểm)</w:t>
      </w:r>
    </w:p>
    <w:p w14:paraId="7559E32A" w14:textId="64A42B06" w:rsidR="006E0FC9" w:rsidRPr="008354FD" w:rsidRDefault="008354FD" w:rsidP="006E0FC9">
      <w:pPr>
        <w:pStyle w:val="ListParagraph"/>
        <w:numPr>
          <w:ilvl w:val="0"/>
          <w:numId w:val="4"/>
        </w:numPr>
        <w:spacing w:before="6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proofErr w:type="gramStart"/>
      <w:r w:rsidRPr="008354FD">
        <w:rPr>
          <w:rFonts w:ascii="Times New Roman" w:hAnsi="Times New Roman" w:cs="Times New Roman"/>
          <w:i/>
          <w:iCs/>
          <w:sz w:val="26"/>
          <w:szCs w:val="26"/>
        </w:rPr>
        <w:t>( 1</w:t>
      </w:r>
      <w:proofErr w:type="gramEnd"/>
      <w:r w:rsidRPr="008354FD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8354FD">
        <w:rPr>
          <w:rFonts w:ascii="Times New Roman" w:hAnsi="Times New Roman" w:cs="Times New Roman"/>
          <w:i/>
          <w:iCs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50 Hz,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ổ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gợ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ồi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, ở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5</w:t>
      </w:r>
      <w:proofErr w:type="gramStart"/>
      <w:r w:rsidR="006E0FC9" w:rsidRPr="008354FD">
        <w:rPr>
          <w:rFonts w:ascii="Times New Roman" w:hAnsi="Times New Roman" w:cs="Times New Roman"/>
          <w:sz w:val="26"/>
          <w:szCs w:val="26"/>
        </w:rPr>
        <w:t>m .</w:t>
      </w:r>
      <w:proofErr w:type="gram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6E0FC9" w:rsidRPr="008354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6E0FC9" w:rsidRPr="008354FD">
        <w:rPr>
          <w:rFonts w:ascii="Times New Roman" w:hAnsi="Times New Roman" w:cs="Times New Roman"/>
          <w:sz w:val="26"/>
          <w:szCs w:val="26"/>
        </w:rPr>
        <w:t>?</w:t>
      </w:r>
    </w:p>
    <w:p w14:paraId="6A3C93BB" w14:textId="753ECF60" w:rsidR="006E0FC9" w:rsidRPr="008354FD" w:rsidRDefault="008354FD" w:rsidP="006E0FC9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</w:pPr>
      <w:proofErr w:type="gramStart"/>
      <w:r w:rsidRPr="008354FD">
        <w:rPr>
          <w:rFonts w:ascii="Times New Roman" w:hAnsi="Times New Roman" w:cs="Times New Roman"/>
          <w:i/>
          <w:iCs/>
          <w:sz w:val="26"/>
          <w:szCs w:val="26"/>
        </w:rPr>
        <w:t>( 1</w:t>
      </w:r>
      <w:proofErr w:type="gramEnd"/>
      <w:r w:rsidRPr="008354FD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8354FD">
        <w:rPr>
          <w:rFonts w:ascii="Times New Roman" w:hAnsi="Times New Roman" w:cs="Times New Roman"/>
          <w:i/>
          <w:iCs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E0FC9"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 xml:space="preserve">Một sợi dây thép AB dài </w:t>
      </w:r>
      <w:r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>60</w:t>
      </w:r>
      <w:r w:rsidR="006E0FC9"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 xml:space="preserve"> cm treo lơ lửng đầu A cố định, đầu B </w:t>
      </w:r>
      <w:r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>cố định</w:t>
      </w:r>
      <w:r w:rsidR="006E0FC9"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 xml:space="preserve">. Kích thích dao động cho dây với </w:t>
      </w:r>
      <w:r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>với bước sóng là 40cm</w:t>
      </w:r>
      <w:r w:rsidR="006E0FC9"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>. Tính số bụng sóng và nút sóng khi xảy ra hiện tượng sóng dừng trên dây</w:t>
      </w:r>
      <w:r w:rsidRPr="008354FD"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t>?</w:t>
      </w:r>
    </w:p>
    <w:p w14:paraId="6C09FF19" w14:textId="637C2790" w:rsidR="008354FD" w:rsidRPr="008354FD" w:rsidRDefault="008354FD" w:rsidP="008354F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gramStart"/>
      <w:r w:rsidRPr="008354FD">
        <w:rPr>
          <w:rFonts w:ascii="Times New Roman" w:hAnsi="Times New Roman" w:cs="Times New Roman"/>
          <w:i/>
          <w:iCs/>
          <w:sz w:val="26"/>
          <w:szCs w:val="26"/>
        </w:rPr>
        <w:lastRenderedPageBreak/>
        <w:t>( 1</w:t>
      </w:r>
      <w:proofErr w:type="gramEnd"/>
      <w:r w:rsidRPr="008354FD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354F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8354FD">
        <w:rPr>
          <w:rFonts w:ascii="Times New Roman" w:hAnsi="Times New Roman" w:cs="Times New Roman"/>
          <w:i/>
          <w:iCs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 xml:space="preserve">Trong một thí nghiệm về giao thoa ánh sáng với 2 khe Y-âng, khoảng cách giữa hai khe hẹp là a = 1mm, khoảng cách giữa 2 mặt phẳng chứa hai khe với màn quan sát là D = 2m. Khe sáng hẹp phát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ng</w:t>
      </w:r>
      <w:r w:rsidRPr="008354FD">
        <w:rPr>
          <w:rFonts w:ascii="Times New Roman" w:hAnsi="Times New Roman" w:cs="Times New Roman"/>
          <w:sz w:val="26"/>
          <w:szCs w:val="26"/>
          <w:lang w:val="nl-NL"/>
        </w:rPr>
        <w:t xml:space="preserve"> thời hai bức xạ đơn sắc có bước sóng 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</w:rPr>
        <w:t>λ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vertAlign w:val="subscript"/>
          <w:lang w:val="nl-NL"/>
        </w:rPr>
        <w:t>1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lang w:val="nl-NL"/>
        </w:rPr>
        <w:t xml:space="preserve"> =  0.64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</w:rPr>
        <w:t>μ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lang w:val="nl-NL"/>
        </w:rPr>
        <w:t xml:space="preserve">m và  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</w:rPr>
        <w:t>λ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vertAlign w:val="subscript"/>
          <w:lang w:val="nl-NL"/>
        </w:rPr>
        <w:t>2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lang w:val="nl-NL"/>
        </w:rPr>
        <w:t xml:space="preserve"> = 0,48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</w:rPr>
        <w:t>μ</w:t>
      </w:r>
      <w:r w:rsidRPr="008354FD">
        <w:rPr>
          <w:rFonts w:ascii="Times New Roman" w:eastAsia="MJXc-TeX-math-Iw" w:hAnsi="Times New Roman" w:cs="Times New Roman"/>
          <w:sz w:val="26"/>
          <w:szCs w:val="26"/>
          <w:shd w:val="clear" w:color="auto" w:fill="FFFFFF"/>
          <w:lang w:val="nl-NL"/>
        </w:rPr>
        <w:t>m.</w:t>
      </w:r>
      <w:r w:rsidRPr="008354FD">
        <w:rPr>
          <w:rFonts w:ascii="Times New Roman" w:hAnsi="Times New Roman" w:cs="Times New Roman"/>
          <w:sz w:val="26"/>
          <w:szCs w:val="26"/>
        </w:rPr>
        <w:t xml:space="preserve"> </w:t>
      </w:r>
      <w:r w:rsidRPr="008354FD">
        <w:rPr>
          <w:rFonts w:ascii="Times New Roman" w:hAnsi="Times New Roman" w:cs="Times New Roman"/>
          <w:sz w:val="26"/>
          <w:szCs w:val="26"/>
          <w:lang w:val="vi-VN"/>
        </w:rPr>
        <w:t>Tính khoảng cách ngắn nhất giữa hai vân sáng cùng màu với vân sáng trung tâm</w:t>
      </w:r>
      <w:r w:rsidRPr="008354FD">
        <w:rPr>
          <w:rFonts w:ascii="Times New Roman" w:hAnsi="Times New Roman" w:cs="Times New Roman"/>
          <w:sz w:val="26"/>
          <w:szCs w:val="26"/>
        </w:rPr>
        <w:t>?</w:t>
      </w:r>
    </w:p>
    <w:p w14:paraId="041D11B2" w14:textId="05172ED7" w:rsidR="006E0FC9" w:rsidRDefault="006E0FC9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A5EE229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5A1CA3B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4BFB5209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6DC85FE9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5716180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E756477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2EDEF862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7B752B0A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B566613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B454F0A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1896656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2A3E84FB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4571BB10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35C649F2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61243C1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3C5AAC6E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76B8817D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6262C33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2261DD93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40FFF98E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3EAB1BE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0F8A259" w14:textId="77777777" w:rsidR="00125DF0" w:rsidRDefault="00125DF0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115C7C32" w14:textId="77777777" w:rsid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6DC4B170" w14:textId="77777777" w:rsidR="00D825DE" w:rsidRPr="004F4C2C" w:rsidRDefault="00D825DE" w:rsidP="00D825DE">
      <w:pPr>
        <w:pStyle w:val="NormalWeb"/>
        <w:spacing w:line="276" w:lineRule="auto"/>
        <w:jc w:val="center"/>
        <w:rPr>
          <w:b/>
          <w:sz w:val="28"/>
          <w:szCs w:val="28"/>
          <w:lang w:val="pt-BR"/>
        </w:rPr>
      </w:pPr>
      <w:r w:rsidRPr="004F4C2C">
        <w:rPr>
          <w:b/>
          <w:sz w:val="28"/>
          <w:szCs w:val="28"/>
          <w:lang w:val="pt-BR"/>
        </w:rPr>
        <w:lastRenderedPageBreak/>
        <w:t>HƯỚNG DẪN CHẤM BÀI KIỂM TRA HỌC KỲ 1, VẬT LÝ 11</w:t>
      </w:r>
    </w:p>
    <w:p w14:paraId="2DD80F26" w14:textId="77777777" w:rsidR="00D825DE" w:rsidRPr="004F4C2C" w:rsidRDefault="00D825DE" w:rsidP="00D825DE">
      <w:pPr>
        <w:pStyle w:val="NormalWeb"/>
        <w:spacing w:line="276" w:lineRule="auto"/>
        <w:rPr>
          <w:b/>
          <w:sz w:val="28"/>
          <w:szCs w:val="28"/>
          <w:lang w:val="pt-BR"/>
        </w:rPr>
      </w:pPr>
      <w:r w:rsidRPr="004F4C2C">
        <w:rPr>
          <w:b/>
          <w:sz w:val="28"/>
          <w:szCs w:val="28"/>
          <w:lang w:val="pt-BR"/>
        </w:rPr>
        <w:t>I.TRẮC NGHIỆM</w:t>
      </w:r>
    </w:p>
    <w:p w14:paraId="54C9E937" w14:textId="77777777" w:rsidR="00D825DE" w:rsidRPr="004F4C2C" w:rsidRDefault="00D825DE" w:rsidP="00D825DE">
      <w:pPr>
        <w:pStyle w:val="NormalWeb"/>
        <w:spacing w:line="276" w:lineRule="auto"/>
        <w:rPr>
          <w:sz w:val="28"/>
          <w:szCs w:val="28"/>
          <w:lang w:val="vi-VN"/>
        </w:rPr>
      </w:pPr>
      <w:r w:rsidRPr="004F4C2C">
        <w:rPr>
          <w:sz w:val="28"/>
          <w:szCs w:val="28"/>
          <w:lang w:val="pt-BR"/>
        </w:rPr>
        <w:t>M</w:t>
      </w:r>
      <w:r w:rsidRPr="004F4C2C">
        <w:rPr>
          <w:sz w:val="28"/>
          <w:szCs w:val="28"/>
          <w:lang w:val="vi-VN"/>
        </w:rPr>
        <w:t>ỗi câu trả lời đúng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9"/>
        <w:gridCol w:w="1619"/>
        <w:gridCol w:w="1618"/>
        <w:gridCol w:w="1618"/>
        <w:gridCol w:w="1619"/>
        <w:gridCol w:w="1619"/>
        <w:gridCol w:w="1619"/>
        <w:gridCol w:w="1619"/>
      </w:tblGrid>
      <w:tr w:rsidR="00D825DE" w:rsidRPr="004F4C2C" w14:paraId="1E3A3347" w14:textId="77777777" w:rsidTr="00E67C66">
        <w:tc>
          <w:tcPr>
            <w:tcW w:w="1848" w:type="dxa"/>
            <w:vAlign w:val="center"/>
          </w:tcPr>
          <w:p w14:paraId="6104B699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848" w:type="dxa"/>
            <w:vAlign w:val="center"/>
          </w:tcPr>
          <w:p w14:paraId="0CDE00B3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</w:t>
            </w:r>
          </w:p>
        </w:tc>
        <w:tc>
          <w:tcPr>
            <w:tcW w:w="1848" w:type="dxa"/>
            <w:vAlign w:val="center"/>
          </w:tcPr>
          <w:p w14:paraId="3BCD82D5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</w:t>
            </w:r>
          </w:p>
        </w:tc>
        <w:tc>
          <w:tcPr>
            <w:tcW w:w="1848" w:type="dxa"/>
            <w:vAlign w:val="center"/>
          </w:tcPr>
          <w:p w14:paraId="5620FADF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3</w:t>
            </w:r>
          </w:p>
        </w:tc>
        <w:tc>
          <w:tcPr>
            <w:tcW w:w="1849" w:type="dxa"/>
            <w:vAlign w:val="center"/>
          </w:tcPr>
          <w:p w14:paraId="4A452084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4</w:t>
            </w:r>
          </w:p>
        </w:tc>
        <w:tc>
          <w:tcPr>
            <w:tcW w:w="1849" w:type="dxa"/>
            <w:vAlign w:val="center"/>
          </w:tcPr>
          <w:p w14:paraId="58FD4A2F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5</w:t>
            </w:r>
          </w:p>
        </w:tc>
        <w:tc>
          <w:tcPr>
            <w:tcW w:w="1849" w:type="dxa"/>
            <w:vAlign w:val="center"/>
          </w:tcPr>
          <w:p w14:paraId="0813CBF0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6</w:t>
            </w:r>
          </w:p>
        </w:tc>
        <w:tc>
          <w:tcPr>
            <w:tcW w:w="1849" w:type="dxa"/>
            <w:vAlign w:val="center"/>
          </w:tcPr>
          <w:p w14:paraId="7A836803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7</w:t>
            </w:r>
          </w:p>
        </w:tc>
      </w:tr>
      <w:tr w:rsidR="00D825DE" w:rsidRPr="004F4C2C" w14:paraId="3E5C596E" w14:textId="77777777" w:rsidTr="00E67C66">
        <w:tc>
          <w:tcPr>
            <w:tcW w:w="1848" w:type="dxa"/>
            <w:vAlign w:val="center"/>
          </w:tcPr>
          <w:p w14:paraId="39CDEBC2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848" w:type="dxa"/>
            <w:vAlign w:val="center"/>
          </w:tcPr>
          <w:p w14:paraId="2BDA3776" w14:textId="12FC5DEA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848" w:type="dxa"/>
            <w:vAlign w:val="center"/>
          </w:tcPr>
          <w:p w14:paraId="6D8E765E" w14:textId="76AB9BA4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8" w:type="dxa"/>
            <w:vAlign w:val="center"/>
          </w:tcPr>
          <w:p w14:paraId="0D5FDF73" w14:textId="307EE747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849" w:type="dxa"/>
            <w:vAlign w:val="center"/>
          </w:tcPr>
          <w:p w14:paraId="320BF673" w14:textId="0F7B5CA6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849" w:type="dxa"/>
            <w:vAlign w:val="center"/>
          </w:tcPr>
          <w:p w14:paraId="0FFA720C" w14:textId="0A9DF538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849" w:type="dxa"/>
            <w:vAlign w:val="center"/>
          </w:tcPr>
          <w:p w14:paraId="15F5E8CA" w14:textId="68D51F90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849" w:type="dxa"/>
            <w:vAlign w:val="center"/>
          </w:tcPr>
          <w:p w14:paraId="15F04A3A" w14:textId="5328B652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</w:tr>
      <w:tr w:rsidR="00D825DE" w:rsidRPr="004F4C2C" w14:paraId="4F85EEFE" w14:textId="77777777" w:rsidTr="00E67C66">
        <w:tc>
          <w:tcPr>
            <w:tcW w:w="1848" w:type="dxa"/>
            <w:vAlign w:val="center"/>
          </w:tcPr>
          <w:p w14:paraId="77DF99F0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848" w:type="dxa"/>
            <w:vAlign w:val="center"/>
          </w:tcPr>
          <w:p w14:paraId="5821893E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8</w:t>
            </w:r>
          </w:p>
        </w:tc>
        <w:tc>
          <w:tcPr>
            <w:tcW w:w="1848" w:type="dxa"/>
            <w:vAlign w:val="center"/>
          </w:tcPr>
          <w:p w14:paraId="199AEF82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9</w:t>
            </w:r>
          </w:p>
        </w:tc>
        <w:tc>
          <w:tcPr>
            <w:tcW w:w="1848" w:type="dxa"/>
            <w:vAlign w:val="center"/>
          </w:tcPr>
          <w:p w14:paraId="67E31BDA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0</w:t>
            </w:r>
          </w:p>
        </w:tc>
        <w:tc>
          <w:tcPr>
            <w:tcW w:w="1849" w:type="dxa"/>
            <w:vAlign w:val="center"/>
          </w:tcPr>
          <w:p w14:paraId="0EB05AEE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1</w:t>
            </w:r>
          </w:p>
        </w:tc>
        <w:tc>
          <w:tcPr>
            <w:tcW w:w="1849" w:type="dxa"/>
            <w:vAlign w:val="center"/>
          </w:tcPr>
          <w:p w14:paraId="1E9D230C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2</w:t>
            </w:r>
          </w:p>
        </w:tc>
        <w:tc>
          <w:tcPr>
            <w:tcW w:w="1849" w:type="dxa"/>
            <w:vAlign w:val="center"/>
          </w:tcPr>
          <w:p w14:paraId="0D563AE2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3</w:t>
            </w:r>
          </w:p>
        </w:tc>
        <w:tc>
          <w:tcPr>
            <w:tcW w:w="1849" w:type="dxa"/>
            <w:vAlign w:val="center"/>
          </w:tcPr>
          <w:p w14:paraId="401DBA6E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4</w:t>
            </w:r>
          </w:p>
        </w:tc>
      </w:tr>
      <w:tr w:rsidR="00D825DE" w:rsidRPr="004F4C2C" w14:paraId="0A5667A2" w14:textId="77777777" w:rsidTr="00E67C66">
        <w:tc>
          <w:tcPr>
            <w:tcW w:w="1848" w:type="dxa"/>
            <w:vAlign w:val="center"/>
          </w:tcPr>
          <w:p w14:paraId="602E68BA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848" w:type="dxa"/>
            <w:vAlign w:val="center"/>
          </w:tcPr>
          <w:p w14:paraId="6F749B55" w14:textId="5BE74DEA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8" w:type="dxa"/>
            <w:vAlign w:val="center"/>
          </w:tcPr>
          <w:p w14:paraId="6777FE11" w14:textId="53A4F9F3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848" w:type="dxa"/>
            <w:vAlign w:val="center"/>
          </w:tcPr>
          <w:p w14:paraId="015ACB7D" w14:textId="7B15C759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849" w:type="dxa"/>
            <w:vAlign w:val="center"/>
          </w:tcPr>
          <w:p w14:paraId="133D30D0" w14:textId="0D8DAD00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849" w:type="dxa"/>
            <w:vAlign w:val="center"/>
          </w:tcPr>
          <w:p w14:paraId="2D864A18" w14:textId="0F32A2A8" w:rsidR="00D825DE" w:rsidRPr="00A5644F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849" w:type="dxa"/>
            <w:vAlign w:val="center"/>
          </w:tcPr>
          <w:p w14:paraId="13D55858" w14:textId="2496CFB7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849" w:type="dxa"/>
            <w:vAlign w:val="center"/>
          </w:tcPr>
          <w:p w14:paraId="7AAAED16" w14:textId="48AB5A4D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</w:tr>
      <w:tr w:rsidR="00D825DE" w:rsidRPr="004F4C2C" w14:paraId="409F5697" w14:textId="77777777" w:rsidTr="00E67C66">
        <w:tc>
          <w:tcPr>
            <w:tcW w:w="1848" w:type="dxa"/>
            <w:vAlign w:val="center"/>
          </w:tcPr>
          <w:p w14:paraId="2FD26CAC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848" w:type="dxa"/>
            <w:vAlign w:val="center"/>
          </w:tcPr>
          <w:p w14:paraId="369FCC84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5</w:t>
            </w:r>
          </w:p>
        </w:tc>
        <w:tc>
          <w:tcPr>
            <w:tcW w:w="1848" w:type="dxa"/>
            <w:vAlign w:val="center"/>
          </w:tcPr>
          <w:p w14:paraId="2B75A91D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6</w:t>
            </w:r>
          </w:p>
        </w:tc>
        <w:tc>
          <w:tcPr>
            <w:tcW w:w="1848" w:type="dxa"/>
            <w:vAlign w:val="center"/>
          </w:tcPr>
          <w:p w14:paraId="5BE58A1C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7</w:t>
            </w:r>
          </w:p>
        </w:tc>
        <w:tc>
          <w:tcPr>
            <w:tcW w:w="1849" w:type="dxa"/>
            <w:vAlign w:val="center"/>
          </w:tcPr>
          <w:p w14:paraId="0FF04671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8</w:t>
            </w:r>
          </w:p>
        </w:tc>
        <w:tc>
          <w:tcPr>
            <w:tcW w:w="1849" w:type="dxa"/>
            <w:vAlign w:val="center"/>
          </w:tcPr>
          <w:p w14:paraId="0FCB109B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19</w:t>
            </w:r>
          </w:p>
        </w:tc>
        <w:tc>
          <w:tcPr>
            <w:tcW w:w="1849" w:type="dxa"/>
            <w:vAlign w:val="center"/>
          </w:tcPr>
          <w:p w14:paraId="7C48BC95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0</w:t>
            </w:r>
          </w:p>
        </w:tc>
        <w:tc>
          <w:tcPr>
            <w:tcW w:w="1849" w:type="dxa"/>
            <w:vAlign w:val="center"/>
          </w:tcPr>
          <w:p w14:paraId="0D779BC4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1</w:t>
            </w:r>
          </w:p>
        </w:tc>
      </w:tr>
      <w:tr w:rsidR="00D825DE" w:rsidRPr="004F4C2C" w14:paraId="441E8A2B" w14:textId="77777777" w:rsidTr="00E67C66">
        <w:tc>
          <w:tcPr>
            <w:tcW w:w="1848" w:type="dxa"/>
            <w:vAlign w:val="center"/>
          </w:tcPr>
          <w:p w14:paraId="3BC9B506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848" w:type="dxa"/>
            <w:vAlign w:val="center"/>
          </w:tcPr>
          <w:p w14:paraId="44327CAC" w14:textId="70B40600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848" w:type="dxa"/>
            <w:vAlign w:val="center"/>
          </w:tcPr>
          <w:p w14:paraId="5FE5B5FD" w14:textId="45571986" w:rsidR="00D825DE" w:rsidRPr="00A5644F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848" w:type="dxa"/>
            <w:vAlign w:val="center"/>
          </w:tcPr>
          <w:p w14:paraId="0A838D25" w14:textId="397AF655" w:rsidR="00D825DE" w:rsidRPr="00A5644F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849" w:type="dxa"/>
            <w:vAlign w:val="center"/>
          </w:tcPr>
          <w:p w14:paraId="73CA7CEF" w14:textId="3D48EDC0" w:rsidR="00D825DE" w:rsidRPr="00A5644F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849" w:type="dxa"/>
            <w:vAlign w:val="center"/>
          </w:tcPr>
          <w:p w14:paraId="3A27DB61" w14:textId="31D5B48B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9" w:type="dxa"/>
            <w:vAlign w:val="center"/>
          </w:tcPr>
          <w:p w14:paraId="2617EA23" w14:textId="6E7C1182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849" w:type="dxa"/>
            <w:vAlign w:val="center"/>
          </w:tcPr>
          <w:p w14:paraId="7E7E08A4" w14:textId="28B8A057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</w:tr>
      <w:tr w:rsidR="00D825DE" w:rsidRPr="004F4C2C" w14:paraId="374DC669" w14:textId="77777777" w:rsidTr="00E67C66">
        <w:tc>
          <w:tcPr>
            <w:tcW w:w="1848" w:type="dxa"/>
            <w:vAlign w:val="center"/>
          </w:tcPr>
          <w:p w14:paraId="62A76092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848" w:type="dxa"/>
            <w:vAlign w:val="center"/>
          </w:tcPr>
          <w:p w14:paraId="4A30AFC8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2</w:t>
            </w:r>
          </w:p>
        </w:tc>
        <w:tc>
          <w:tcPr>
            <w:tcW w:w="1848" w:type="dxa"/>
            <w:vAlign w:val="center"/>
          </w:tcPr>
          <w:p w14:paraId="48D47754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3</w:t>
            </w:r>
          </w:p>
        </w:tc>
        <w:tc>
          <w:tcPr>
            <w:tcW w:w="1848" w:type="dxa"/>
            <w:vAlign w:val="center"/>
          </w:tcPr>
          <w:p w14:paraId="19F2AC08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4</w:t>
            </w:r>
          </w:p>
        </w:tc>
        <w:tc>
          <w:tcPr>
            <w:tcW w:w="1849" w:type="dxa"/>
            <w:vAlign w:val="center"/>
          </w:tcPr>
          <w:p w14:paraId="0DBE7292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5</w:t>
            </w:r>
          </w:p>
        </w:tc>
        <w:tc>
          <w:tcPr>
            <w:tcW w:w="1849" w:type="dxa"/>
            <w:vAlign w:val="center"/>
          </w:tcPr>
          <w:p w14:paraId="5E3DFF56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6</w:t>
            </w:r>
          </w:p>
        </w:tc>
        <w:tc>
          <w:tcPr>
            <w:tcW w:w="1849" w:type="dxa"/>
            <w:vAlign w:val="center"/>
          </w:tcPr>
          <w:p w14:paraId="0B797E35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7</w:t>
            </w:r>
          </w:p>
        </w:tc>
        <w:tc>
          <w:tcPr>
            <w:tcW w:w="1849" w:type="dxa"/>
            <w:vAlign w:val="center"/>
          </w:tcPr>
          <w:p w14:paraId="4EEB6350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Câu 28</w:t>
            </w:r>
          </w:p>
        </w:tc>
      </w:tr>
      <w:tr w:rsidR="00D825DE" w:rsidRPr="004F4C2C" w14:paraId="1B4EFE4D" w14:textId="77777777" w:rsidTr="00E67C66">
        <w:tc>
          <w:tcPr>
            <w:tcW w:w="1848" w:type="dxa"/>
            <w:vAlign w:val="center"/>
          </w:tcPr>
          <w:p w14:paraId="3DC17586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4F4C2C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848" w:type="dxa"/>
            <w:vAlign w:val="center"/>
          </w:tcPr>
          <w:p w14:paraId="41C6652E" w14:textId="55E062AB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8" w:type="dxa"/>
            <w:vAlign w:val="center"/>
          </w:tcPr>
          <w:p w14:paraId="732464D5" w14:textId="1C363023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8" w:type="dxa"/>
            <w:vAlign w:val="center"/>
          </w:tcPr>
          <w:p w14:paraId="563D3863" w14:textId="65E16569" w:rsidR="00D825DE" w:rsidRPr="004F4C2C" w:rsidRDefault="00A5644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9" w:type="dxa"/>
            <w:vAlign w:val="center"/>
          </w:tcPr>
          <w:p w14:paraId="05A9154B" w14:textId="7CC18784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849" w:type="dxa"/>
            <w:vAlign w:val="center"/>
          </w:tcPr>
          <w:p w14:paraId="42A2A43B" w14:textId="59A0D683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849" w:type="dxa"/>
            <w:vAlign w:val="center"/>
          </w:tcPr>
          <w:p w14:paraId="748337EF" w14:textId="1A539585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849" w:type="dxa"/>
            <w:vAlign w:val="center"/>
          </w:tcPr>
          <w:p w14:paraId="6905B71F" w14:textId="47A9CA56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</w:tr>
    </w:tbl>
    <w:p w14:paraId="407E81E0" w14:textId="77777777" w:rsidR="00D825DE" w:rsidRDefault="00D825DE" w:rsidP="00D825DE">
      <w:pPr>
        <w:pStyle w:val="NormalWeb"/>
        <w:spacing w:line="276" w:lineRule="auto"/>
        <w:rPr>
          <w:b/>
          <w:sz w:val="28"/>
          <w:szCs w:val="28"/>
        </w:rPr>
      </w:pPr>
    </w:p>
    <w:p w14:paraId="5049472A" w14:textId="77777777" w:rsidR="00D825DE" w:rsidRDefault="00D825DE" w:rsidP="00D825DE">
      <w:pPr>
        <w:pStyle w:val="NormalWeb"/>
        <w:spacing w:line="276" w:lineRule="auto"/>
        <w:rPr>
          <w:b/>
          <w:sz w:val="28"/>
          <w:szCs w:val="28"/>
        </w:rPr>
      </w:pPr>
    </w:p>
    <w:p w14:paraId="263BF977" w14:textId="77777777" w:rsidR="00D825DE" w:rsidRDefault="00D825DE" w:rsidP="00D825DE">
      <w:pPr>
        <w:pStyle w:val="NormalWeb"/>
        <w:spacing w:line="276" w:lineRule="auto"/>
        <w:rPr>
          <w:b/>
          <w:sz w:val="28"/>
          <w:szCs w:val="28"/>
        </w:rPr>
      </w:pPr>
    </w:p>
    <w:p w14:paraId="65DE1096" w14:textId="77777777" w:rsidR="00D825DE" w:rsidRPr="005322DA" w:rsidRDefault="00D825DE" w:rsidP="00D825DE">
      <w:pPr>
        <w:pStyle w:val="NormalWeb"/>
        <w:spacing w:line="276" w:lineRule="auto"/>
        <w:rPr>
          <w:b/>
          <w:sz w:val="28"/>
          <w:szCs w:val="28"/>
        </w:rPr>
      </w:pPr>
    </w:p>
    <w:p w14:paraId="132F39D7" w14:textId="77777777" w:rsidR="00D825DE" w:rsidRPr="004F4C2C" w:rsidRDefault="00D825DE" w:rsidP="00D825DE">
      <w:pPr>
        <w:pStyle w:val="NormalWeb"/>
        <w:spacing w:line="276" w:lineRule="auto"/>
        <w:rPr>
          <w:b/>
          <w:sz w:val="28"/>
          <w:szCs w:val="28"/>
          <w:lang w:val="vi-VN"/>
        </w:rPr>
      </w:pPr>
      <w:r w:rsidRPr="004F4C2C">
        <w:rPr>
          <w:b/>
          <w:sz w:val="28"/>
          <w:szCs w:val="28"/>
          <w:lang w:val="vi-VN"/>
        </w:rPr>
        <w:t>II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7"/>
        <w:gridCol w:w="9839"/>
        <w:gridCol w:w="1614"/>
      </w:tblGrid>
      <w:tr w:rsidR="007D320F" w:rsidRPr="004F4C2C" w14:paraId="5CE09DFE" w14:textId="77777777" w:rsidTr="00E429D2">
        <w:tc>
          <w:tcPr>
            <w:tcW w:w="1497" w:type="dxa"/>
          </w:tcPr>
          <w:p w14:paraId="15CA9D70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4F4C2C">
              <w:rPr>
                <w:b/>
                <w:sz w:val="28"/>
                <w:szCs w:val="28"/>
                <w:lang w:val="vi-VN"/>
              </w:rPr>
              <w:t>Câu hỏi</w:t>
            </w:r>
          </w:p>
        </w:tc>
        <w:tc>
          <w:tcPr>
            <w:tcW w:w="9839" w:type="dxa"/>
          </w:tcPr>
          <w:p w14:paraId="19068B3C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4F4C2C">
              <w:rPr>
                <w:b/>
                <w:sz w:val="28"/>
                <w:szCs w:val="28"/>
                <w:lang w:val="vi-VN"/>
              </w:rPr>
              <w:t>Nội dung</w:t>
            </w:r>
          </w:p>
        </w:tc>
        <w:tc>
          <w:tcPr>
            <w:tcW w:w="1614" w:type="dxa"/>
          </w:tcPr>
          <w:p w14:paraId="2B184375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4F4C2C">
              <w:rPr>
                <w:b/>
                <w:sz w:val="28"/>
                <w:szCs w:val="28"/>
                <w:lang w:val="vi-VN"/>
              </w:rPr>
              <w:t>Điểm</w:t>
            </w:r>
          </w:p>
        </w:tc>
      </w:tr>
      <w:tr w:rsidR="007D320F" w:rsidRPr="004F4C2C" w14:paraId="7989A67D" w14:textId="77777777" w:rsidTr="00E429D2">
        <w:tc>
          <w:tcPr>
            <w:tcW w:w="1497" w:type="dxa"/>
            <w:vMerge w:val="restart"/>
          </w:tcPr>
          <w:p w14:paraId="301A05D9" w14:textId="77777777" w:rsidR="00D825DE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9</w:t>
            </w:r>
          </w:p>
          <w:p w14:paraId="715F10DF" w14:textId="33DF0245" w:rsidR="00D825DE" w:rsidRPr="00DC1E1D" w:rsidRDefault="00BC2BC7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lastRenderedPageBreak/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0</w:t>
            </w:r>
          </w:p>
        </w:tc>
        <w:tc>
          <w:tcPr>
            <w:tcW w:w="9839" w:type="dxa"/>
          </w:tcPr>
          <w:p w14:paraId="6717404F" w14:textId="4311C7B0" w:rsidR="00D825DE" w:rsidRPr="00A5644F" w:rsidRDefault="00BC2BC7" w:rsidP="00E67C66">
            <w:pPr>
              <w:pStyle w:val="NormalWeb"/>
              <w:spacing w:line="276" w:lineRule="auto"/>
            </w:pPr>
            <w:r>
              <w:lastRenderedPageBreak/>
              <w:t xml:space="preserve">                                                     4</w:t>
            </w:r>
            <m:oMath>
              <m:r>
                <w:rPr>
                  <w:rFonts w:ascii="Cambria Math" w:hAnsi="Cambria Math"/>
                </w:rPr>
                <m:t xml:space="preserve"> λ</m:t>
              </m:r>
            </m:oMath>
            <w:r>
              <w:t xml:space="preserve">= 5 =&gt; </w:t>
            </w:r>
            <m:oMath>
              <m: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=1,25m</m:t>
              </m:r>
            </m:oMath>
          </w:p>
        </w:tc>
        <w:tc>
          <w:tcPr>
            <w:tcW w:w="1614" w:type="dxa"/>
            <w:vAlign w:val="center"/>
          </w:tcPr>
          <w:p w14:paraId="020AF5F0" w14:textId="30ED500A" w:rsidR="00D825DE" w:rsidRPr="00BC2BC7" w:rsidRDefault="00BC2BC7" w:rsidP="00E67C66">
            <w:pPr>
              <w:pStyle w:val="NormalWeb"/>
              <w:spacing w:line="276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5</w:t>
            </w:r>
          </w:p>
        </w:tc>
      </w:tr>
      <w:tr w:rsidR="007D320F" w:rsidRPr="004F4C2C" w14:paraId="6D21CA75" w14:textId="77777777" w:rsidTr="00E429D2">
        <w:tc>
          <w:tcPr>
            <w:tcW w:w="1497" w:type="dxa"/>
            <w:vMerge/>
          </w:tcPr>
          <w:p w14:paraId="30C5135B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138463E7" w14:textId="301A5C05" w:rsidR="00D825DE" w:rsidRPr="00BC2BC7" w:rsidRDefault="00BC2BC7" w:rsidP="00E67C66">
            <w:pPr>
              <w:pStyle w:val="NormalWeb"/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v=λ.f=1,25*50=62,5m/s</m:t>
                </m:r>
              </m:oMath>
            </m:oMathPara>
          </w:p>
        </w:tc>
        <w:tc>
          <w:tcPr>
            <w:tcW w:w="1614" w:type="dxa"/>
            <w:vAlign w:val="center"/>
          </w:tcPr>
          <w:p w14:paraId="58F9403A" w14:textId="4D9FD1B7" w:rsidR="00D825DE" w:rsidRPr="004F4C2C" w:rsidRDefault="00BC2BC7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</w:rPr>
              <w:t>0.5</w:t>
            </w:r>
          </w:p>
        </w:tc>
      </w:tr>
      <w:tr w:rsidR="007D320F" w:rsidRPr="004F4C2C" w14:paraId="5369A9B5" w14:textId="77777777" w:rsidTr="00E429D2">
        <w:tc>
          <w:tcPr>
            <w:tcW w:w="1497" w:type="dxa"/>
            <w:vMerge/>
          </w:tcPr>
          <w:p w14:paraId="4460DF18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535B6778" w14:textId="26AE8093" w:rsidR="00D825DE" w:rsidRPr="005322DA" w:rsidRDefault="007D320F" w:rsidP="00E67C66">
            <w:pPr>
              <w:pStyle w:val="NormalWeb"/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l=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&gt;n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.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.6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614" w:type="dxa"/>
            <w:vAlign w:val="center"/>
          </w:tcPr>
          <w:p w14:paraId="749D58EE" w14:textId="184F10B4" w:rsidR="00D825DE" w:rsidRPr="007D320F" w:rsidRDefault="007D320F" w:rsidP="00E67C66">
            <w:pPr>
              <w:pStyle w:val="NormalWeb"/>
              <w:spacing w:line="276" w:lineRule="auto"/>
              <w:jc w:val="center"/>
              <w:rPr>
                <w:bCs/>
                <w:sz w:val="28"/>
                <w:szCs w:val="28"/>
              </w:rPr>
            </w:pPr>
            <w:r w:rsidRPr="007D320F">
              <w:rPr>
                <w:bCs/>
                <w:sz w:val="28"/>
                <w:szCs w:val="28"/>
              </w:rPr>
              <w:t>0.5</w:t>
            </w:r>
          </w:p>
        </w:tc>
      </w:tr>
      <w:tr w:rsidR="007D320F" w:rsidRPr="004F4C2C" w14:paraId="469FE673" w14:textId="77777777" w:rsidTr="00E429D2">
        <w:tc>
          <w:tcPr>
            <w:tcW w:w="1497" w:type="dxa"/>
          </w:tcPr>
          <w:p w14:paraId="17A0595A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7D9087F1" w14:textId="65262D7D" w:rsidR="00D825DE" w:rsidRPr="007D320F" w:rsidRDefault="007D320F" w:rsidP="007D320F">
            <w:pPr>
              <w:pStyle w:val="NormalWeb"/>
              <w:numPr>
                <w:ilvl w:val="0"/>
                <w:numId w:val="14"/>
              </w:numPr>
              <w:spacing w:line="276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            3 </w:t>
            </w:r>
            <w:proofErr w:type="spellStart"/>
            <w:r>
              <w:rPr>
                <w:bCs/>
                <w:sz w:val="28"/>
                <w:szCs w:val="28"/>
              </w:rPr>
              <w:t>bụng</w:t>
            </w:r>
            <w:proofErr w:type="spellEnd"/>
            <w:r>
              <w:rPr>
                <w:bCs/>
                <w:sz w:val="28"/>
                <w:szCs w:val="28"/>
              </w:rPr>
              <w:t xml:space="preserve">; 4 </w:t>
            </w:r>
            <w:proofErr w:type="spellStart"/>
            <w:r>
              <w:rPr>
                <w:bCs/>
                <w:sz w:val="28"/>
                <w:szCs w:val="28"/>
              </w:rPr>
              <w:t>nút</w:t>
            </w:r>
            <w:proofErr w:type="spellEnd"/>
          </w:p>
        </w:tc>
        <w:tc>
          <w:tcPr>
            <w:tcW w:w="1614" w:type="dxa"/>
          </w:tcPr>
          <w:p w14:paraId="2CBC15DF" w14:textId="71534C6C" w:rsidR="00D825DE" w:rsidRPr="007D320F" w:rsidRDefault="007D320F" w:rsidP="00E67C66">
            <w:pPr>
              <w:pStyle w:val="NormalWeb"/>
              <w:spacing w:line="276" w:lineRule="auto"/>
              <w:jc w:val="center"/>
              <w:rPr>
                <w:bCs/>
                <w:sz w:val="28"/>
                <w:szCs w:val="28"/>
              </w:rPr>
            </w:pPr>
            <w:r w:rsidRPr="007D320F">
              <w:rPr>
                <w:bCs/>
                <w:sz w:val="28"/>
                <w:szCs w:val="28"/>
              </w:rPr>
              <w:t>0.5</w:t>
            </w:r>
          </w:p>
        </w:tc>
      </w:tr>
      <w:tr w:rsidR="007D320F" w:rsidRPr="004F4C2C" w14:paraId="6BA3467F" w14:textId="77777777" w:rsidTr="00E429D2">
        <w:tc>
          <w:tcPr>
            <w:tcW w:w="1497" w:type="dxa"/>
          </w:tcPr>
          <w:p w14:paraId="7F58ACD4" w14:textId="62298417" w:rsidR="00D825DE" w:rsidRPr="004F4C2C" w:rsidRDefault="007D320F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</w:t>
            </w: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839" w:type="dxa"/>
          </w:tcPr>
          <w:p w14:paraId="07EB462B" w14:textId="0E94DFFA" w:rsidR="00D825DE" w:rsidRPr="007D320F" w:rsidRDefault="007D320F" w:rsidP="00E67C66">
            <w:pPr>
              <w:pStyle w:val="NormalWeb"/>
              <w:spacing w:line="276" w:lineRule="auto"/>
              <w:jc w:val="center"/>
              <w:rPr>
                <w:bCs/>
                <w:iCs/>
                <w:sz w:val="28"/>
                <w:szCs w:val="28"/>
                <w:lang w:val="vi-V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4" w:type="dxa"/>
          </w:tcPr>
          <w:p w14:paraId="67EF8A8E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7D320F" w:rsidRPr="004F4C2C" w14:paraId="0AEAFDA8" w14:textId="77777777" w:rsidTr="00E429D2">
        <w:tc>
          <w:tcPr>
            <w:tcW w:w="1497" w:type="dxa"/>
          </w:tcPr>
          <w:p w14:paraId="71D458F7" w14:textId="77777777" w:rsidR="00D825DE" w:rsidRPr="004F4C2C" w:rsidRDefault="00D825DE" w:rsidP="00E67C66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7A65EC0B" w14:textId="266AD3F4" w:rsidR="00D825DE" w:rsidRPr="007D320F" w:rsidRDefault="007D320F" w:rsidP="00E67C66">
            <w:pPr>
              <w:pStyle w:val="NormalWeb"/>
              <w:spacing w:line="276" w:lineRule="auto"/>
              <w:jc w:val="center"/>
              <w:rPr>
                <w:bCs/>
                <w:iCs/>
                <w:sz w:val="28"/>
                <w:szCs w:val="28"/>
                <w:lang w:val="vi-V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sz w:val="28"/>
                            <w:szCs w:val="28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.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sz w:val="28"/>
                            <w:szCs w:val="28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.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614" w:type="dxa"/>
          </w:tcPr>
          <w:p w14:paraId="331D6CFD" w14:textId="7967195E" w:rsidR="00D825DE" w:rsidRPr="00E429D2" w:rsidRDefault="00E429D2" w:rsidP="00E67C66">
            <w:pPr>
              <w:pStyle w:val="NormalWeb"/>
              <w:spacing w:line="276" w:lineRule="auto"/>
              <w:jc w:val="center"/>
              <w:rPr>
                <w:bCs/>
                <w:sz w:val="28"/>
                <w:szCs w:val="28"/>
              </w:rPr>
            </w:pPr>
            <w:r w:rsidRPr="00E429D2">
              <w:rPr>
                <w:bCs/>
                <w:sz w:val="28"/>
                <w:szCs w:val="28"/>
              </w:rPr>
              <w:t>0,25</w:t>
            </w:r>
          </w:p>
        </w:tc>
      </w:tr>
      <w:tr w:rsidR="00E429D2" w:rsidRPr="004F4C2C" w14:paraId="3580ABFD" w14:textId="77777777" w:rsidTr="00E429D2">
        <w:tc>
          <w:tcPr>
            <w:tcW w:w="1497" w:type="dxa"/>
          </w:tcPr>
          <w:p w14:paraId="7411BE0A" w14:textId="77777777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67B485AF" w14:textId="675ADD6B" w:rsidR="00E429D2" w:rsidRPr="00E429D2" w:rsidRDefault="00E429D2" w:rsidP="00E429D2">
            <w:pPr>
              <w:pStyle w:val="NormalWeb"/>
              <w:spacing w:line="276" w:lineRule="auto"/>
              <w:jc w:val="center"/>
              <w:rPr>
                <w:bCs/>
                <w:i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lang w:val="vi-V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lang w:val="vi-V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lang w:val="vi-V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lang w:val="vi-V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lang w:val="vi-V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lang w:val="vi-V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14" w:type="dxa"/>
          </w:tcPr>
          <w:p w14:paraId="137974C0" w14:textId="6E4A4DCA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575390">
              <w:rPr>
                <w:bCs/>
                <w:sz w:val="28"/>
                <w:szCs w:val="28"/>
              </w:rPr>
              <w:t>0,25</w:t>
            </w:r>
          </w:p>
        </w:tc>
      </w:tr>
      <w:tr w:rsidR="00E429D2" w:rsidRPr="004F4C2C" w14:paraId="5B9CBCBD" w14:textId="77777777" w:rsidTr="00E429D2">
        <w:tc>
          <w:tcPr>
            <w:tcW w:w="1497" w:type="dxa"/>
          </w:tcPr>
          <w:p w14:paraId="2452D244" w14:textId="77777777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18594DE0" w14:textId="74674469" w:rsidR="00E429D2" w:rsidRPr="004F4C2C" w:rsidRDefault="00E429D2" w:rsidP="00E429D2">
            <w:pPr>
              <w:pStyle w:val="NormalWeb"/>
              <w:spacing w:line="276" w:lineRule="auto"/>
              <w:rPr>
                <w:b/>
                <w:sz w:val="28"/>
                <w:szCs w:val="28"/>
                <w:lang w:val="vi-VN"/>
              </w:rPr>
            </w:pPr>
            <w:r>
              <w:rPr>
                <w:bCs/>
                <w:iCs/>
                <w:sz w:val="28"/>
                <w:szCs w:val="28"/>
              </w:rPr>
              <w:t xml:space="preserve">                                                             </w:t>
            </w:r>
            <w:r>
              <w:rPr>
                <w:bCs/>
                <w:i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Cs/>
                      <w:sz w:val="28"/>
                      <w:szCs w:val="28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  <w:sz w:val="28"/>
                          <w:szCs w:val="28"/>
                          <w:lang w:val="vi-V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vi-VN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  <w:sz w:val="28"/>
                          <w:szCs w:val="28"/>
                          <w:lang w:val="vi-V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vi-VN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vi-VN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Cs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</m:t>
                  </m:r>
                </m:den>
              </m:f>
            </m:oMath>
          </w:p>
        </w:tc>
        <w:tc>
          <w:tcPr>
            <w:tcW w:w="1614" w:type="dxa"/>
          </w:tcPr>
          <w:p w14:paraId="350D55AE" w14:textId="33973140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575390">
              <w:rPr>
                <w:bCs/>
                <w:sz w:val="28"/>
                <w:szCs w:val="28"/>
              </w:rPr>
              <w:t>0,25</w:t>
            </w:r>
          </w:p>
        </w:tc>
      </w:tr>
      <w:tr w:rsidR="00E429D2" w:rsidRPr="004F4C2C" w14:paraId="073D6C14" w14:textId="77777777" w:rsidTr="00E429D2">
        <w:tc>
          <w:tcPr>
            <w:tcW w:w="1497" w:type="dxa"/>
          </w:tcPr>
          <w:p w14:paraId="27019845" w14:textId="77777777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839" w:type="dxa"/>
          </w:tcPr>
          <w:p w14:paraId="033B6157" w14:textId="15C040E0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Cs/>
                            <w:sz w:val="28"/>
                            <w:szCs w:val="28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vi-VN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.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3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0,6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=3,84mm</m:t>
                </m:r>
              </m:oMath>
            </m:oMathPara>
          </w:p>
        </w:tc>
        <w:tc>
          <w:tcPr>
            <w:tcW w:w="1614" w:type="dxa"/>
          </w:tcPr>
          <w:p w14:paraId="18120B05" w14:textId="4A492942" w:rsidR="00E429D2" w:rsidRPr="004F4C2C" w:rsidRDefault="00E429D2" w:rsidP="00E429D2">
            <w:pPr>
              <w:pStyle w:val="NormalWeb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575390">
              <w:rPr>
                <w:bCs/>
                <w:sz w:val="28"/>
                <w:szCs w:val="28"/>
              </w:rPr>
              <w:t>0,25</w:t>
            </w:r>
          </w:p>
        </w:tc>
      </w:tr>
    </w:tbl>
    <w:p w14:paraId="64E26D7C" w14:textId="77777777" w:rsidR="00D825DE" w:rsidRDefault="00D825DE" w:rsidP="00D825DE">
      <w:pPr>
        <w:pStyle w:val="NormalWeb"/>
        <w:spacing w:line="276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Lưu ý:</w:t>
      </w:r>
    </w:p>
    <w:p w14:paraId="5D8F1107" w14:textId="77777777" w:rsidR="00D825DE" w:rsidRPr="0044074F" w:rsidRDefault="00D825DE" w:rsidP="00D825DE">
      <w:pPr>
        <w:pStyle w:val="NormalWeb"/>
        <w:spacing w:line="276" w:lineRule="auto"/>
        <w:rPr>
          <w:sz w:val="28"/>
          <w:szCs w:val="28"/>
          <w:lang w:val="vi-VN"/>
        </w:rPr>
      </w:pPr>
      <w:r w:rsidRPr="0044074F">
        <w:rPr>
          <w:sz w:val="28"/>
          <w:szCs w:val="28"/>
          <w:lang w:val="vi-VN"/>
        </w:rPr>
        <w:t>-Học sinh giải cách khác đúng cho điểm tương ứng.</w:t>
      </w:r>
    </w:p>
    <w:p w14:paraId="548D115C" w14:textId="77777777" w:rsidR="00D825DE" w:rsidRPr="0044074F" w:rsidRDefault="00D825DE" w:rsidP="00D825DE">
      <w:pPr>
        <w:pStyle w:val="NormalWeb"/>
        <w:spacing w:line="276" w:lineRule="auto"/>
        <w:rPr>
          <w:sz w:val="28"/>
          <w:szCs w:val="28"/>
          <w:lang w:val="vi-VN"/>
        </w:rPr>
      </w:pPr>
      <w:r w:rsidRPr="0044074F">
        <w:rPr>
          <w:sz w:val="28"/>
          <w:szCs w:val="28"/>
          <w:lang w:val="vi-VN"/>
        </w:rPr>
        <w:t>-Nếu kết quả không có hoặc sai đơn vị thì 2 lỗi trừ 0,25 điểm; cả bài trừ không quá 0,5 điểm.</w:t>
      </w:r>
    </w:p>
    <w:p w14:paraId="2E91CFDC" w14:textId="77777777" w:rsidR="00D825DE" w:rsidRPr="00D825DE" w:rsidRDefault="00D825DE" w:rsidP="008354FD">
      <w:pPr>
        <w:pStyle w:val="ListParagraph"/>
        <w:spacing w:before="60" w:line="276" w:lineRule="auto"/>
        <w:ind w:left="45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5D2BA808" w14:textId="77777777" w:rsidR="00BD2BFF" w:rsidRPr="008354FD" w:rsidRDefault="00BD2BFF" w:rsidP="006B6C63">
      <w:pPr>
        <w:tabs>
          <w:tab w:val="left" w:pos="200"/>
          <w:tab w:val="left" w:pos="2700"/>
          <w:tab w:val="left" w:pos="5200"/>
          <w:tab w:val="left" w:pos="770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</w:p>
    <w:sectPr w:rsidR="00BD2BFF" w:rsidRPr="008354FD" w:rsidSect="005E6D92">
      <w:pgSz w:w="15840" w:h="12240" w:orient="landscape"/>
      <w:pgMar w:top="126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43615" w14:textId="77777777" w:rsidR="008A7A75" w:rsidRDefault="008A7A75" w:rsidP="006B6C63">
      <w:pPr>
        <w:spacing w:after="0" w:line="240" w:lineRule="auto"/>
      </w:pPr>
      <w:r>
        <w:separator/>
      </w:r>
    </w:p>
  </w:endnote>
  <w:endnote w:type="continuationSeparator" w:id="0">
    <w:p w14:paraId="2EAFF060" w14:textId="77777777" w:rsidR="008A7A75" w:rsidRDefault="008A7A75" w:rsidP="006B6C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MJXc-TeX-math-Iw">
    <w:altName w:val="Cambria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D8D6CA" w14:textId="77777777" w:rsidR="008A7A75" w:rsidRDefault="008A7A75" w:rsidP="006B6C63">
      <w:pPr>
        <w:spacing w:after="0" w:line="240" w:lineRule="auto"/>
      </w:pPr>
      <w:r>
        <w:separator/>
      </w:r>
    </w:p>
  </w:footnote>
  <w:footnote w:type="continuationSeparator" w:id="0">
    <w:p w14:paraId="53D7398E" w14:textId="77777777" w:rsidR="008A7A75" w:rsidRDefault="008A7A75" w:rsidP="006B6C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950D8"/>
    <w:multiLevelType w:val="hybridMultilevel"/>
    <w:tmpl w:val="24CE4A0E"/>
    <w:lvl w:ilvl="0" w:tplc="48042F92">
      <w:start w:val="1"/>
      <w:numFmt w:val="decimal"/>
      <w:lvlText w:val="Bài 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E45CF1"/>
    <w:multiLevelType w:val="hybridMultilevel"/>
    <w:tmpl w:val="CBAAC956"/>
    <w:lvl w:ilvl="0" w:tplc="65D892BA"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w w:val="100"/>
        <w:sz w:val="28"/>
        <w:szCs w:val="28"/>
        <w:lang w:val="vi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6E5D97"/>
    <w:multiLevelType w:val="hybridMultilevel"/>
    <w:tmpl w:val="89EEEB0C"/>
    <w:lvl w:ilvl="0" w:tplc="41D4DDC4">
      <w:numFmt w:val="bullet"/>
      <w:lvlText w:val="•"/>
      <w:lvlJc w:val="left"/>
      <w:pPr>
        <w:ind w:left="1004" w:hanging="360"/>
      </w:pPr>
      <w:rPr>
        <w:rFonts w:hint="default"/>
        <w:lang w:val="vi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28823691"/>
    <w:multiLevelType w:val="hybridMultilevel"/>
    <w:tmpl w:val="A89275EE"/>
    <w:lvl w:ilvl="0" w:tplc="FFFFFFFF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117E99"/>
    <w:multiLevelType w:val="hybridMultilevel"/>
    <w:tmpl w:val="20106E4C"/>
    <w:lvl w:ilvl="0" w:tplc="ED0A27BE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3300245"/>
    <w:multiLevelType w:val="multilevel"/>
    <w:tmpl w:val="33300245"/>
    <w:lvl w:ilvl="0">
      <w:start w:val="1"/>
      <w:numFmt w:val="decimal"/>
      <w:lvlText w:val="Câu %1:"/>
      <w:lvlJc w:val="left"/>
      <w:pPr>
        <w:ind w:left="1920" w:hanging="360"/>
      </w:pPr>
      <w:rPr>
        <w:rFonts w:ascii="Times New Roman Bold" w:hAnsi="Times New Roman Bold" w:cs="Times New Roman" w:hint="default"/>
        <w:b/>
        <w:i w:val="0"/>
        <w:color w:val="0000CC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ind w:left="2640" w:hanging="360"/>
      </w:pPr>
    </w:lvl>
    <w:lvl w:ilvl="2">
      <w:start w:val="1"/>
      <w:numFmt w:val="lowerRoman"/>
      <w:lvlText w:val="%3."/>
      <w:lvlJc w:val="right"/>
      <w:pPr>
        <w:ind w:left="3360" w:hanging="180"/>
      </w:pPr>
    </w:lvl>
    <w:lvl w:ilvl="3">
      <w:start w:val="1"/>
      <w:numFmt w:val="decimal"/>
      <w:lvlText w:val="%4."/>
      <w:lvlJc w:val="left"/>
      <w:pPr>
        <w:ind w:left="4080" w:hanging="360"/>
      </w:pPr>
    </w:lvl>
    <w:lvl w:ilvl="4">
      <w:start w:val="1"/>
      <w:numFmt w:val="lowerLetter"/>
      <w:lvlText w:val="%5."/>
      <w:lvlJc w:val="left"/>
      <w:pPr>
        <w:ind w:left="4800" w:hanging="360"/>
      </w:pPr>
    </w:lvl>
    <w:lvl w:ilvl="5">
      <w:start w:val="1"/>
      <w:numFmt w:val="lowerRoman"/>
      <w:lvlText w:val="%6."/>
      <w:lvlJc w:val="right"/>
      <w:pPr>
        <w:ind w:left="5520" w:hanging="180"/>
      </w:pPr>
    </w:lvl>
    <w:lvl w:ilvl="6">
      <w:start w:val="1"/>
      <w:numFmt w:val="decimal"/>
      <w:lvlText w:val="%7."/>
      <w:lvlJc w:val="left"/>
      <w:pPr>
        <w:ind w:left="6240" w:hanging="360"/>
      </w:pPr>
    </w:lvl>
    <w:lvl w:ilvl="7">
      <w:start w:val="1"/>
      <w:numFmt w:val="lowerLetter"/>
      <w:lvlText w:val="%8."/>
      <w:lvlJc w:val="left"/>
      <w:pPr>
        <w:ind w:left="6960" w:hanging="360"/>
      </w:pPr>
    </w:lvl>
    <w:lvl w:ilvl="8">
      <w:start w:val="1"/>
      <w:numFmt w:val="lowerRoman"/>
      <w:lvlText w:val="%9."/>
      <w:lvlJc w:val="right"/>
      <w:pPr>
        <w:ind w:left="7680" w:hanging="180"/>
      </w:pPr>
    </w:lvl>
  </w:abstractNum>
  <w:abstractNum w:abstractNumId="6" w15:restartNumberingAfterBreak="0">
    <w:nsid w:val="37754120"/>
    <w:multiLevelType w:val="multilevel"/>
    <w:tmpl w:val="2F90168E"/>
    <w:lvl w:ilvl="0">
      <w:start w:val="1"/>
      <w:numFmt w:val="decimal"/>
      <w:lvlText w:val="Câu %1:"/>
      <w:lvlJc w:val="left"/>
      <w:pPr>
        <w:tabs>
          <w:tab w:val="num" w:pos="680"/>
        </w:tabs>
        <w:ind w:left="0" w:firstLine="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7" w15:restartNumberingAfterBreak="0">
    <w:nsid w:val="3EAE5B8A"/>
    <w:multiLevelType w:val="multilevel"/>
    <w:tmpl w:val="6ED20704"/>
    <w:lvl w:ilvl="0">
      <w:start w:val="1"/>
      <w:numFmt w:val="decimal"/>
      <w:lvlText w:val="Câu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5AA95945"/>
    <w:multiLevelType w:val="hybridMultilevel"/>
    <w:tmpl w:val="4AF40892"/>
    <w:lvl w:ilvl="0" w:tplc="EB7EF8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4D64E1"/>
    <w:multiLevelType w:val="hybridMultilevel"/>
    <w:tmpl w:val="883E5968"/>
    <w:lvl w:ilvl="0" w:tplc="ED7A02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C37DFC"/>
    <w:multiLevelType w:val="hybridMultilevel"/>
    <w:tmpl w:val="A89275EE"/>
    <w:lvl w:ilvl="0" w:tplc="FFFFFFFF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215C10"/>
    <w:multiLevelType w:val="hybridMultilevel"/>
    <w:tmpl w:val="BFD6E49C"/>
    <w:lvl w:ilvl="0" w:tplc="17C42B8A">
      <w:numFmt w:val="bullet"/>
      <w:lvlText w:val=""/>
      <w:lvlJc w:val="left"/>
      <w:pPr>
        <w:ind w:left="2112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72" w:hanging="360"/>
      </w:pPr>
      <w:rPr>
        <w:rFonts w:ascii="Wingdings" w:hAnsi="Wingdings" w:hint="default"/>
      </w:rPr>
    </w:lvl>
  </w:abstractNum>
  <w:abstractNum w:abstractNumId="12" w15:restartNumberingAfterBreak="0">
    <w:nsid w:val="723C3740"/>
    <w:multiLevelType w:val="hybridMultilevel"/>
    <w:tmpl w:val="A89275EE"/>
    <w:lvl w:ilvl="0" w:tplc="BAC2591A">
      <w:start w:val="1"/>
      <w:numFmt w:val="decimal"/>
      <w:lvlText w:val="Câu %1."/>
      <w:lvlJc w:val="left"/>
      <w:pPr>
        <w:ind w:left="4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2250B6"/>
    <w:multiLevelType w:val="hybridMultilevel"/>
    <w:tmpl w:val="28D607DA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2851552">
    <w:abstractNumId w:val="8"/>
  </w:num>
  <w:num w:numId="2" w16cid:durableId="1027482535">
    <w:abstractNumId w:val="1"/>
  </w:num>
  <w:num w:numId="3" w16cid:durableId="404424467">
    <w:abstractNumId w:val="2"/>
  </w:num>
  <w:num w:numId="4" w16cid:durableId="1096557295">
    <w:abstractNumId w:val="12"/>
  </w:num>
  <w:num w:numId="5" w16cid:durableId="2117282922">
    <w:abstractNumId w:val="10"/>
  </w:num>
  <w:num w:numId="6" w16cid:durableId="278882305">
    <w:abstractNumId w:val="3"/>
  </w:num>
  <w:num w:numId="7" w16cid:durableId="28576159">
    <w:abstractNumId w:val="4"/>
  </w:num>
  <w:num w:numId="8" w16cid:durableId="460732895">
    <w:abstractNumId w:val="6"/>
  </w:num>
  <w:num w:numId="9" w16cid:durableId="1758166920">
    <w:abstractNumId w:val="5"/>
  </w:num>
  <w:num w:numId="10" w16cid:durableId="1364089596">
    <w:abstractNumId w:val="7"/>
  </w:num>
  <w:num w:numId="11" w16cid:durableId="593250462">
    <w:abstractNumId w:val="13"/>
  </w:num>
  <w:num w:numId="12" w16cid:durableId="967668261">
    <w:abstractNumId w:val="0"/>
  </w:num>
  <w:num w:numId="13" w16cid:durableId="1322924021">
    <w:abstractNumId w:val="9"/>
  </w:num>
  <w:num w:numId="14" w16cid:durableId="7881661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1A4E"/>
    <w:rsid w:val="000D0785"/>
    <w:rsid w:val="00125DF0"/>
    <w:rsid w:val="00274374"/>
    <w:rsid w:val="002C7FFE"/>
    <w:rsid w:val="003F3649"/>
    <w:rsid w:val="00411A4E"/>
    <w:rsid w:val="004606D7"/>
    <w:rsid w:val="004717E1"/>
    <w:rsid w:val="0048738F"/>
    <w:rsid w:val="00492AED"/>
    <w:rsid w:val="00495BEA"/>
    <w:rsid w:val="005156A2"/>
    <w:rsid w:val="005C196F"/>
    <w:rsid w:val="005D53CA"/>
    <w:rsid w:val="005E17BC"/>
    <w:rsid w:val="005E6D92"/>
    <w:rsid w:val="005F6613"/>
    <w:rsid w:val="00666896"/>
    <w:rsid w:val="006B4A0E"/>
    <w:rsid w:val="006B6C63"/>
    <w:rsid w:val="006D3978"/>
    <w:rsid w:val="006D7F90"/>
    <w:rsid w:val="006E0FC9"/>
    <w:rsid w:val="00756DE3"/>
    <w:rsid w:val="007B1969"/>
    <w:rsid w:val="007D320F"/>
    <w:rsid w:val="008354FD"/>
    <w:rsid w:val="008946CE"/>
    <w:rsid w:val="008A7A75"/>
    <w:rsid w:val="00910551"/>
    <w:rsid w:val="00911D16"/>
    <w:rsid w:val="00934555"/>
    <w:rsid w:val="00952471"/>
    <w:rsid w:val="00A5644F"/>
    <w:rsid w:val="00AC7ABD"/>
    <w:rsid w:val="00B02BFF"/>
    <w:rsid w:val="00BC2BC7"/>
    <w:rsid w:val="00BD2BFF"/>
    <w:rsid w:val="00BF437E"/>
    <w:rsid w:val="00C1565A"/>
    <w:rsid w:val="00CD73F4"/>
    <w:rsid w:val="00CE46E9"/>
    <w:rsid w:val="00D62474"/>
    <w:rsid w:val="00D825DE"/>
    <w:rsid w:val="00E42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C5C5B4"/>
  <w15:chartTrackingRefBased/>
  <w15:docId w15:val="{6412E3F8-8508-4B57-B768-9DB9D2E69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11A4E"/>
    <w:pPr>
      <w:ind w:left="720"/>
      <w:contextualSpacing/>
    </w:pPr>
  </w:style>
  <w:style w:type="table" w:styleId="TableGrid">
    <w:name w:val="Table Grid"/>
    <w:basedOn w:val="TableNormal"/>
    <w:uiPriority w:val="39"/>
    <w:rsid w:val="00411A4E"/>
    <w:pPr>
      <w:spacing w:after="0" w:line="240" w:lineRule="auto"/>
    </w:pPr>
    <w:rPr>
      <w:rFonts w:ascii="Times New Roman" w:eastAsia="Courier New" w:hAnsi="Times New Roman" w:cs="Courier New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basedOn w:val="DefaultParagraphFont"/>
    <w:link w:val="Other0"/>
    <w:rsid w:val="00411A4E"/>
    <w:rPr>
      <w:rFonts w:eastAsia="Times New Roman" w:cs="Times New Roman"/>
      <w:szCs w:val="28"/>
      <w:shd w:val="clear" w:color="auto" w:fill="FFFFFF"/>
    </w:rPr>
  </w:style>
  <w:style w:type="paragraph" w:customStyle="1" w:styleId="Other0">
    <w:name w:val="Other"/>
    <w:basedOn w:val="Normal"/>
    <w:link w:val="Other"/>
    <w:rsid w:val="00411A4E"/>
    <w:pPr>
      <w:widowControl w:val="0"/>
      <w:shd w:val="clear" w:color="auto" w:fill="FFFFFF"/>
      <w:spacing w:after="40" w:line="276" w:lineRule="auto"/>
    </w:pPr>
    <w:rPr>
      <w:rFonts w:eastAsia="Times New Roman" w:cs="Times New Roman"/>
      <w:szCs w:val="28"/>
    </w:rPr>
  </w:style>
  <w:style w:type="paragraph" w:customStyle="1" w:styleId="Tablecaption">
    <w:name w:val="Table caption"/>
    <w:basedOn w:val="Normal"/>
    <w:rsid w:val="00411A4E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6B6C63"/>
  </w:style>
  <w:style w:type="character" w:customStyle="1" w:styleId="fontstyle21">
    <w:name w:val="fontstyle21"/>
    <w:rsid w:val="006B6C63"/>
    <w:rPr>
      <w:rFonts w:ascii="Palatino Linotype" w:hAnsi="Palatino Linotype"/>
      <w:b/>
      <w:bCs/>
      <w:i w:val="0"/>
      <w:iCs w:val="0"/>
      <w:color w:val="000000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6B6C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6C63"/>
  </w:style>
  <w:style w:type="paragraph" w:styleId="Footer">
    <w:name w:val="footer"/>
    <w:basedOn w:val="Normal"/>
    <w:link w:val="FooterChar"/>
    <w:uiPriority w:val="99"/>
    <w:unhideWhenUsed/>
    <w:rsid w:val="006B6C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6C63"/>
  </w:style>
  <w:style w:type="paragraph" w:styleId="NormalWeb">
    <w:name w:val="Normal (Web)"/>
    <w:basedOn w:val="Normal"/>
    <w:unhideWhenUsed/>
    <w:rsid w:val="00D825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5644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7</Pages>
  <Words>2087</Words>
  <Characters>11896</Characters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3T03:04:00Z</dcterms:created>
  <dcterms:modified xsi:type="dcterms:W3CDTF">2024-01-04T03:17:00Z</dcterms:modified>
</cp:coreProperties>
</file>